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257" r:id="rId2"/>
    <p:sldId id="260" r:id="rId3"/>
    <p:sldId id="284" r:id="rId4"/>
    <p:sldId id="261" r:id="rId5"/>
    <p:sldId id="264" r:id="rId6"/>
    <p:sldId id="268" r:id="rId7"/>
    <p:sldId id="270" r:id="rId8"/>
    <p:sldId id="271" r:id="rId9"/>
    <p:sldId id="275" r:id="rId10"/>
    <p:sldId id="290" r:id="rId11"/>
    <p:sldId id="285" r:id="rId12"/>
    <p:sldId id="286" r:id="rId13"/>
    <p:sldId id="292" r:id="rId14"/>
    <p:sldId id="28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65" d="100"/>
          <a:sy n="65" d="100"/>
        </p:scale>
        <p:origin x="-46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C4933A3-ED3A-694C-BAD3-9025BB7F616B}" type="datetimeFigureOut">
              <a:rPr lang="en-US" smtClean="0"/>
              <a:t>12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105F1A-E863-9941-AFDA-074A53686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2067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FF1E7B0-8AEE-EB4D-B6E7-F3E6ADE7FCA3}" type="datetimeFigureOut">
              <a:rPr lang="en-US" smtClean="0"/>
              <a:t>12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4BC6CC-F1E7-9A4F-931F-552CA8A1CAB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5298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5A7F71C2-B9FF-BB40-B517-924877BD493A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Cambria"/>
                  </a:endParaRPr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dirty="0">
                      <a:latin typeface="Cambria"/>
                    </a:endParaRPr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F059CF-F6A1-EF49-AEA8-DC818CA2D263}" type="datetime1">
              <a:rPr lang="en-US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C747A5-E892-6146-A2D6-88645924BE6F}" type="datetime1">
              <a:rPr lang="en-US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065F9-67FA-8C46-9B91-C5257C2EFE64}" type="datetime1">
              <a:rPr lang="en-US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613890-D06B-6447-B616-92894BBCD5BE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75DB4B-57F9-074D-BB4A-098A87A2407C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fld id="{0FF0D559-60A6-284E-9062-1ED4A33C5508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BF0B7564-F505-1941-A2F4-7C69C39C382A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A8194D-0E40-174B-864D-93D449FA7F5F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8802-C88A-1F4B-98F7-7F770D098E69}" type="datetime1">
              <a:rPr lang="en-US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D22C2-3371-CE4B-A62B-2B17FB49947F}" type="datetime1">
              <a:rPr lang="en-US" smtClean="0"/>
              <a:t>12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8F528-EAAA-CD48-B889-64753F08433B}" type="datetime1">
              <a:rPr lang="en-US" smtClean="0"/>
              <a:t>12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mbria"/>
              </a:endParaRPr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dirty="0">
                  <a:latin typeface="Cambria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20182F-CF90-3E4D-A7D7-AF219923BBB5}" type="datetime1">
              <a:rPr lang="en-US" smtClean="0"/>
              <a:t>12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dirty="0">
                    <a:latin typeface="Cambria"/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dirty="0"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FA7517-A09C-5D49-B2DE-26372B95101D}" type="datetime1">
              <a:rPr lang="en-US" smtClean="0"/>
              <a:t>12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fld id="{A45ACCDC-A30F-4C4A-9D94-A8839EC1D057}" type="datetime1">
              <a:rPr lang="en-US" smtClean="0"/>
              <a:t>12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r>
              <a:rPr lang="en-US" smtClean="0"/>
              <a:t>Hall A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Cambria"/>
                <a:ea typeface="+mn-ea"/>
                <a:cs typeface="+mn-cs"/>
              </a:defRPr>
            </a:lvl1pPr>
          </a:lstStyle>
          <a:p>
            <a:fld id="{CFE4BAC9-6D41-4691-9299-18EF07EF017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Cambri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20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69074"/>
            <a:ext cx="7772400" cy="206952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alibri"/>
                <a:cs typeface="Calibri"/>
              </a:rPr>
              <a:t>Nucleon Momentum Distributions in Asymmetric Nuclei </a:t>
            </a:r>
            <a:r>
              <a:rPr lang="en-US" sz="3200" dirty="0" smtClean="0">
                <a:latin typeface="Calibri"/>
                <a:cs typeface="Calibri"/>
              </a:rPr>
              <a:t/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A </a:t>
            </a:r>
            <a:r>
              <a:rPr lang="en-US" sz="3200" dirty="0">
                <a:latin typeface="Calibri"/>
                <a:cs typeface="Calibri"/>
              </a:rPr>
              <a:t>Comparison </a:t>
            </a:r>
            <a:r>
              <a:rPr lang="en-US" sz="3200" dirty="0" smtClean="0">
                <a:latin typeface="Calibri"/>
                <a:cs typeface="Calibri"/>
              </a:rPr>
              <a:t>of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e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 and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PR12-13-012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Lawrence Weinstein</a:t>
            </a:r>
          </a:p>
          <a:p>
            <a:r>
              <a:rPr lang="en-US" sz="2800" dirty="0" smtClean="0"/>
              <a:t>Old Dominion University</a:t>
            </a:r>
          </a:p>
          <a:p>
            <a:r>
              <a:rPr lang="en-US" sz="2800" dirty="0" smtClean="0"/>
              <a:t>Co-Spokespersons: </a:t>
            </a:r>
            <a:r>
              <a:rPr lang="en-US" sz="2800" dirty="0" err="1" smtClean="0"/>
              <a:t>Shalev</a:t>
            </a:r>
            <a:r>
              <a:rPr lang="en-US" sz="2800" dirty="0" smtClean="0"/>
              <a:t> </a:t>
            </a:r>
            <a:r>
              <a:rPr lang="en-US" sz="2800" dirty="0" err="1" smtClean="0"/>
              <a:t>Gilad</a:t>
            </a:r>
            <a:r>
              <a:rPr lang="en-US" sz="2800" dirty="0" smtClean="0"/>
              <a:t> (MIT), </a:t>
            </a:r>
          </a:p>
          <a:p>
            <a:r>
              <a:rPr lang="en-US" sz="2800" dirty="0" smtClean="0"/>
              <a:t>Or </a:t>
            </a:r>
            <a:r>
              <a:rPr lang="en-US" sz="2800" smtClean="0"/>
              <a:t>Hen (MIT)</a:t>
            </a:r>
            <a:r>
              <a:rPr lang="en-US" sz="2800" dirty="0" smtClean="0"/>
              <a:t>, Werner </a:t>
            </a:r>
            <a:r>
              <a:rPr lang="en-US" sz="2800" dirty="0" err="1" smtClean="0"/>
              <a:t>Boeglin</a:t>
            </a:r>
            <a:r>
              <a:rPr lang="en-US" sz="2800" dirty="0" smtClean="0"/>
              <a:t> (FIU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1827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154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CEEP Acceptance Simul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0</a:t>
            </a:fld>
            <a:endParaRPr lang="en-US"/>
          </a:p>
        </p:txBody>
      </p:sp>
      <p:pic>
        <p:nvPicPr>
          <p:cNvPr id="9" name="Picture 8" descr="Screen Shot 2014-07-25 at 10.27.5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573" y="2516050"/>
            <a:ext cx="5855477" cy="4102272"/>
          </a:xfrm>
          <a:prstGeom prst="rect">
            <a:avLst/>
          </a:prstGeom>
        </p:spPr>
      </p:pic>
      <p:pic>
        <p:nvPicPr>
          <p:cNvPr id="10" name="Picture 9" descr="Screen Shot 2014-07-25 at 10.28.03 P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8878" y="998057"/>
            <a:ext cx="4695856" cy="3231854"/>
          </a:xfrm>
          <a:prstGeom prst="rect">
            <a:avLst/>
          </a:prstGeom>
        </p:spPr>
      </p:pic>
      <p:pic>
        <p:nvPicPr>
          <p:cNvPr id="12" name="Picture 11" descr="Screen Shot 2014-07-25 at 10.28.17 P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9682" y="4192979"/>
            <a:ext cx="2181758" cy="2627221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1145309" y="4921660"/>
            <a:ext cx="4252364" cy="0"/>
          </a:xfrm>
          <a:prstGeom prst="line">
            <a:avLst/>
          </a:prstGeom>
          <a:ln w="38100" cmpd="sng">
            <a:solidFill>
              <a:srgbClr val="FF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08764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4566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unt Estimat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07802" y="635635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1</a:t>
            </a:fld>
            <a:endParaRPr lang="en-US"/>
          </a:p>
        </p:txBody>
      </p:sp>
      <p:pic>
        <p:nvPicPr>
          <p:cNvPr id="7" name="Picture 6" descr="Screen Shot 2014-07-25 at 10.27.45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" t="2939" b="2722"/>
          <a:stretch/>
        </p:blipFill>
        <p:spPr>
          <a:xfrm>
            <a:off x="662596" y="1104351"/>
            <a:ext cx="7807728" cy="5539823"/>
          </a:xfrm>
          <a:prstGeom prst="rect">
            <a:avLst/>
          </a:prstGeom>
        </p:spPr>
      </p:pic>
      <p:pic>
        <p:nvPicPr>
          <p:cNvPr id="8" name="Picture 7" descr="Screen Shot 2014-07-25 at 10.27.50 PM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9" r="3506" b="3140"/>
          <a:stretch/>
        </p:blipFill>
        <p:spPr>
          <a:xfrm>
            <a:off x="3707345" y="1325216"/>
            <a:ext cx="4520040" cy="3147393"/>
          </a:xfrm>
          <a:prstGeom prst="rect">
            <a:avLst/>
          </a:prstGeom>
        </p:spPr>
      </p:pic>
      <p:pic>
        <p:nvPicPr>
          <p:cNvPr id="6" name="Picture 5" descr="foo.png"/>
          <p:cNvPicPr>
            <a:picLocks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07346" y="1325216"/>
            <a:ext cx="4520040" cy="314739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156198" y="4210999"/>
            <a:ext cx="1219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90"/>
                </a:solidFill>
                <a:latin typeface="Calibri"/>
                <a:cs typeface="Calibri"/>
              </a:rPr>
              <a:t>MCEEP</a:t>
            </a:r>
            <a:endParaRPr lang="en-US" sz="2800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75484" y="3040419"/>
            <a:ext cx="10714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  <a:latin typeface="Calibri"/>
                <a:cs typeface="Calibri"/>
              </a:rPr>
              <a:t>MCEEP</a:t>
            </a:r>
            <a:endParaRPr lang="en-US" sz="2400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84359" y="2527282"/>
            <a:ext cx="9621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libri"/>
                <a:cs typeface="Calibri"/>
              </a:rPr>
              <a:t>SIMC: </a:t>
            </a:r>
          </a:p>
          <a:p>
            <a:r>
              <a:rPr lang="en-US" sz="2000" dirty="0" smtClean="0">
                <a:solidFill>
                  <a:srgbClr val="FF0000"/>
                </a:solidFill>
                <a:latin typeface="Calibri"/>
                <a:cs typeface="Calibri"/>
              </a:rPr>
              <a:t>HRS Q1</a:t>
            </a:r>
            <a:endParaRPr lang="en-US" sz="20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46481" y="3256205"/>
            <a:ext cx="95410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  <a:latin typeface="Calibri"/>
                <a:cs typeface="Calibri"/>
              </a:rPr>
              <a:t>SIMC: </a:t>
            </a:r>
          </a:p>
          <a:p>
            <a:r>
              <a:rPr lang="en-US" sz="2000" dirty="0" smtClean="0">
                <a:solidFill>
                  <a:srgbClr val="000090"/>
                </a:solidFill>
                <a:latin typeface="Calibri"/>
                <a:cs typeface="Calibri"/>
              </a:rPr>
              <a:t>SOS Q1</a:t>
            </a:r>
            <a:endParaRPr lang="en-US" sz="2000" dirty="0">
              <a:solidFill>
                <a:srgbClr val="000090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2909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202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 descr="Screen Shot 2014-07-25 at 10.28.26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0" y="1430986"/>
            <a:ext cx="4128301" cy="30936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090" y="4614009"/>
            <a:ext cx="2545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ompare to exact calculations.</a:t>
            </a:r>
            <a:endParaRPr lang="en-US" sz="2400" dirty="0">
              <a:solidFill>
                <a:srgbClr val="0000FF"/>
              </a:solidFill>
            </a:endParaRPr>
          </a:p>
        </p:txBody>
      </p:sp>
      <p:pic>
        <p:nvPicPr>
          <p:cNvPr id="8" name="Picture 7" descr="Screen Shot 2014-07-28 at 10.09.39 A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92" y="1483906"/>
            <a:ext cx="4361186" cy="30271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9206" y="1111730"/>
            <a:ext cx="3159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educed </a:t>
            </a:r>
            <a:r>
              <a:rPr lang="en-US" sz="2400" dirty="0">
                <a:solidFill>
                  <a:srgbClr val="0000FF"/>
                </a:solidFill>
              </a:rPr>
              <a:t>cross sec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5969" y="1111730"/>
            <a:ext cx="27131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C</a:t>
            </a:r>
            <a:r>
              <a:rPr lang="en-US" sz="2400" dirty="0" smtClean="0">
                <a:solidFill>
                  <a:srgbClr val="0000FF"/>
                </a:solidFill>
              </a:rPr>
              <a:t>ross section ratio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3000" y="4481709"/>
            <a:ext cx="38244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</a:rPr>
              <a:t>First high precision </a:t>
            </a:r>
            <a:r>
              <a:rPr lang="en-US" sz="2400" dirty="0" smtClean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</a:rPr>
              <a:t>model independent extraction of nuclear momentum       distribution ratio</a:t>
            </a:r>
            <a:endParaRPr lang="en-US" sz="2400" dirty="0">
              <a:ln w="18000">
                <a:noFill/>
                <a:prstDash val="solid"/>
                <a:miter lim="800000"/>
              </a:ln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2654" y="4270583"/>
            <a:ext cx="6182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63310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827456"/>
          </a:xfrm>
        </p:spPr>
        <p:txBody>
          <a:bodyPr/>
          <a:lstStyle/>
          <a:p>
            <a:r>
              <a:rPr lang="en-US" dirty="0" smtClean="0"/>
              <a:t>Moving Q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0D559-60A6-284E-9062-1ED4A33C5508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 rot="16200000">
            <a:off x="1617973" y="-991016"/>
            <a:ext cx="6188129" cy="8197731"/>
            <a:chOff x="542358" y="1149811"/>
            <a:chExt cx="8073979" cy="4486090"/>
          </a:xfrm>
        </p:grpSpPr>
        <p:pic>
          <p:nvPicPr>
            <p:cNvPr id="9" name="Picture 8" descr="QuadStudy.pdf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880" t="7259" b="5017"/>
            <a:stretch/>
          </p:blipFill>
          <p:spPr>
            <a:xfrm rot="5400000">
              <a:off x="2336303" y="-644134"/>
              <a:ext cx="4486090" cy="8073979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3968465" y="4418755"/>
              <a:ext cx="1060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Nominal</a:t>
              </a:r>
              <a:endParaRPr lang="en-US" dirty="0">
                <a:solidFill>
                  <a:srgbClr val="000090"/>
                </a:solidFill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475222" y="4438857"/>
              <a:ext cx="10602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90"/>
                  </a:solidFill>
                </a:rPr>
                <a:t>Nominal</a:t>
              </a:r>
              <a:endParaRPr lang="en-US" dirty="0">
                <a:solidFill>
                  <a:srgbClr val="00009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516163" y="3056085"/>
            <a:ext cx="1765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  <a:r>
              <a:rPr lang="en-US" dirty="0" smtClean="0"/>
              <a:t>10 for visibilit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8691" y="2685651"/>
            <a:ext cx="839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Counts</a:t>
            </a:r>
            <a:endParaRPr lang="en-US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58840" y="5525353"/>
            <a:ext cx="285206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FF"/>
                </a:solidFill>
              </a:rPr>
              <a:t>C</a:t>
            </a:r>
            <a:r>
              <a:rPr lang="en-US" sz="2400" dirty="0" smtClean="0">
                <a:solidFill>
                  <a:srgbClr val="0000FF"/>
                </a:solidFill>
              </a:rPr>
              <a:t>an gain a lot 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 smtClean="0">
                <a:solidFill>
                  <a:srgbClr val="0000FF"/>
                </a:solidFill>
              </a:rPr>
              <a:t>Optics need study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43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243" y="-34566"/>
            <a:ext cx="8229600" cy="1143000"/>
          </a:xfrm>
        </p:spPr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61791" y="6466780"/>
            <a:ext cx="2133600" cy="365125"/>
          </a:xfrm>
        </p:spPr>
        <p:txBody>
          <a:bodyPr/>
          <a:lstStyle/>
          <a:p>
            <a:fld id="{886BB73A-582F-4420-9A14-CB10A2B2E5E8}" type="slidenum">
              <a:rPr lang="en-US" smtClean="0"/>
              <a:t>14</a:t>
            </a:fld>
            <a:endParaRPr lang="en-US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" y="888543"/>
            <a:ext cx="9144000" cy="2677371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4000" dirty="0" smtClean="0">
                <a:ln w="18000">
                  <a:noFill/>
                  <a:prstDash val="solid"/>
                  <a:miter lim="800000"/>
                </a:ln>
              </a:rPr>
              <a:t>Unique </a:t>
            </a:r>
            <a:r>
              <a:rPr lang="en-US" sz="4000" dirty="0">
                <a:ln w="18000">
                  <a:noFill/>
                  <a:prstDash val="solid"/>
                  <a:miter lim="800000"/>
                </a:ln>
              </a:rPr>
              <a:t>opportunity to study energy sharing in asymmetric systems</a:t>
            </a:r>
          </a:p>
          <a:p>
            <a:pPr marL="0" indent="0" algn="ctr">
              <a:buNone/>
            </a:pPr>
            <a:endParaRPr lang="en-US" sz="500" dirty="0" smtClean="0"/>
          </a:p>
          <a:p>
            <a:pPr marL="0" indent="0" algn="ctr">
              <a:buNone/>
            </a:pPr>
            <a:r>
              <a:rPr lang="en-US" sz="2200" dirty="0" smtClean="0"/>
              <a:t>[</a:t>
            </a:r>
            <a:r>
              <a:rPr lang="en-US" sz="2200" dirty="0"/>
              <a:t>Implications on the EMC Effect, </a:t>
            </a:r>
            <a:r>
              <a:rPr lang="en-US" sz="2200" dirty="0" err="1"/>
              <a:t>NuTeV</a:t>
            </a:r>
            <a:r>
              <a:rPr lang="en-US" sz="2200" dirty="0"/>
              <a:t> anomaly, Symmetry energy, Neutron Stars, test of nuclear models, and more…]</a:t>
            </a:r>
          </a:p>
          <a:p>
            <a:pPr marL="0" indent="0" algn="ctr">
              <a:buNone/>
            </a:pPr>
            <a:endParaRPr lang="en-US" sz="3500" dirty="0"/>
          </a:p>
        </p:txBody>
      </p:sp>
      <p:pic>
        <p:nvPicPr>
          <p:cNvPr id="10" name="Picture 9" descr="Screen Shot 2014-07-25 at 10.28.26 PM.pn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398" y="4406362"/>
            <a:ext cx="2829518" cy="2120348"/>
          </a:xfrm>
          <a:prstGeom prst="rect">
            <a:avLst/>
          </a:prstGeom>
        </p:spPr>
      </p:pic>
      <p:pic>
        <p:nvPicPr>
          <p:cNvPr id="8" name="Picture 7" descr="Screen Shot 2014-07-28 at 10.09.39 AM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120" y="3776248"/>
            <a:ext cx="2951268" cy="2048527"/>
          </a:xfrm>
          <a:prstGeom prst="rect">
            <a:avLst/>
          </a:prstGeom>
        </p:spPr>
      </p:pic>
      <p:pic>
        <p:nvPicPr>
          <p:cNvPr id="9" name="Picture 8" descr="Screen Shot 2014-07-28 at 10.09.45 AM.pn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9597" y="4592014"/>
            <a:ext cx="3045865" cy="209425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23303" y="4035090"/>
            <a:ext cx="20287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ross section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140430" y="3434721"/>
            <a:ext cx="903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atio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08283" y="4250534"/>
            <a:ext cx="22108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nergy Sharing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60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790271"/>
          </a:xfrm>
        </p:spPr>
        <p:txBody>
          <a:bodyPr>
            <a:noAutofit/>
          </a:bodyPr>
          <a:lstStyle/>
          <a:p>
            <a:r>
              <a:rPr lang="en-US" sz="3200" dirty="0" smtClean="0"/>
              <a:t>Short Range Correlations in Nuclei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4208" y="983614"/>
            <a:ext cx="8300615" cy="4334767"/>
          </a:xfrm>
          <a:solidFill>
            <a:srgbClr val="FFFFFF"/>
          </a:solidFill>
        </p:spPr>
        <p:txBody>
          <a:bodyPr>
            <a:noAutofit/>
          </a:bodyPr>
          <a:lstStyle/>
          <a:p>
            <a:r>
              <a:rPr lang="en-US" sz="2000" dirty="0" smtClean="0"/>
              <a:t>Almost all nucleons with </a:t>
            </a:r>
            <a:r>
              <a:rPr lang="en-US" sz="2000" i="1" dirty="0" smtClean="0"/>
              <a:t>p</a:t>
            </a:r>
            <a:r>
              <a:rPr lang="en-US" sz="2000" dirty="0" smtClean="0"/>
              <a:t> &gt; 275 MeV/c belong to a SRC </a:t>
            </a:r>
            <a:r>
              <a:rPr lang="en-US" sz="2000" i="1" dirty="0" smtClean="0"/>
              <a:t>NN</a:t>
            </a:r>
            <a:r>
              <a:rPr lang="en-US" sz="2000" dirty="0" smtClean="0"/>
              <a:t> pair</a:t>
            </a:r>
          </a:p>
          <a:p>
            <a:r>
              <a:rPr lang="en-US" sz="2000" dirty="0" smtClean="0"/>
              <a:t>90% of these are </a:t>
            </a:r>
            <a:r>
              <a:rPr lang="en-US" sz="2000" i="1" dirty="0" err="1" smtClean="0"/>
              <a:t>pn</a:t>
            </a:r>
            <a:r>
              <a:rPr lang="en-US" sz="2000" dirty="0" smtClean="0"/>
              <a:t> pairs, even in heavy asymmetric nuclei</a:t>
            </a:r>
          </a:p>
          <a:p>
            <a:r>
              <a:rPr lang="en-US" sz="2000" dirty="0" smtClean="0"/>
              <a:t>About </a:t>
            </a:r>
            <a:r>
              <a:rPr lang="en-US" sz="2000" dirty="0"/>
              <a:t>10% of </a:t>
            </a:r>
            <a:r>
              <a:rPr lang="en-US" sz="2000" dirty="0" smtClean="0"/>
              <a:t>nucleons in 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He (and presumably </a:t>
            </a:r>
            <a:r>
              <a:rPr lang="en-US" sz="2000" baseline="30000" dirty="0" smtClean="0"/>
              <a:t>3</a:t>
            </a:r>
            <a:r>
              <a:rPr lang="en-US" sz="2000" dirty="0" smtClean="0"/>
              <a:t>H) belong to SRC </a:t>
            </a:r>
            <a:r>
              <a:rPr lang="en-US" sz="2000" i="1" dirty="0" smtClean="0"/>
              <a:t>NN</a:t>
            </a:r>
            <a:r>
              <a:rPr lang="en-US" sz="2000" dirty="0" smtClean="0"/>
              <a:t> pairs </a:t>
            </a:r>
          </a:p>
          <a:p>
            <a:r>
              <a:rPr lang="en-US" sz="2000" dirty="0" smtClean="0"/>
              <a:t>EMC effect proportional to SRC pairs in nuclei. </a:t>
            </a:r>
          </a:p>
          <a:p>
            <a:r>
              <a:rPr lang="en-US" sz="2000" dirty="0" smtClean="0"/>
              <a:t>SRC linked to </a:t>
            </a:r>
          </a:p>
          <a:p>
            <a:pPr lvl="1"/>
            <a:r>
              <a:rPr lang="en-US" sz="1800" dirty="0" err="1" smtClean="0"/>
              <a:t>NuTeV</a:t>
            </a:r>
            <a:r>
              <a:rPr lang="en-US" sz="1800" dirty="0" smtClean="0"/>
              <a:t> anomaly</a:t>
            </a:r>
          </a:p>
          <a:p>
            <a:pPr lvl="1"/>
            <a:r>
              <a:rPr lang="en-US" sz="1800" dirty="0" smtClean="0"/>
              <a:t>Nuclear Symmetry energy and neutron stars</a:t>
            </a:r>
          </a:p>
          <a:p>
            <a:pPr lvl="1"/>
            <a:r>
              <a:rPr lang="en-US" sz="1800" dirty="0" err="1" smtClean="0"/>
              <a:t>Urca</a:t>
            </a:r>
            <a:r>
              <a:rPr lang="en-US" sz="1800" dirty="0" smtClean="0"/>
              <a:t> Cooling of neutron stars</a:t>
            </a:r>
          </a:p>
          <a:p>
            <a:pPr lvl="1"/>
            <a:r>
              <a:rPr lang="en-US" sz="1800" dirty="0" smtClean="0"/>
              <a:t>Two-component Fermi systems  </a:t>
            </a:r>
            <a:endParaRPr lang="en-US" sz="1800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A1C2A-DC1C-0541-B6D1-CED193293541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5652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83848"/>
            <a:ext cx="7153638" cy="934305"/>
          </a:xfrm>
        </p:spPr>
        <p:txBody>
          <a:bodyPr>
            <a:normAutofit fontScale="90000"/>
          </a:bodyPr>
          <a:lstStyle/>
          <a:p>
            <a:r>
              <a:rPr lang="en-US" i="1" dirty="0" err="1"/>
              <a:t>p</a:t>
            </a:r>
            <a:r>
              <a:rPr lang="en-US" i="1" dirty="0" err="1" smtClean="0"/>
              <a:t>n</a:t>
            </a:r>
            <a:r>
              <a:rPr lang="en-US" dirty="0" smtClean="0"/>
              <a:t> pair dominance and energy invers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F0D559-60A6-284E-9062-1ED4A33C5508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427619" y="1547174"/>
            <a:ext cx="6626132" cy="4174411"/>
            <a:chOff x="4037157" y="1693467"/>
            <a:chExt cx="5328185" cy="2966219"/>
          </a:xfrm>
        </p:grpSpPr>
        <p:grpSp>
          <p:nvGrpSpPr>
            <p:cNvPr id="8" name="Group 7"/>
            <p:cNvGrpSpPr/>
            <p:nvPr/>
          </p:nvGrpSpPr>
          <p:grpSpPr>
            <a:xfrm>
              <a:off x="4037157" y="1693467"/>
              <a:ext cx="5328185" cy="2966219"/>
              <a:chOff x="3352324" y="3001653"/>
              <a:chExt cx="5638800" cy="3183587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3434522" y="3001653"/>
                <a:ext cx="5341323" cy="318358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3352324" y="3172132"/>
                <a:ext cx="5638800" cy="2942890"/>
                <a:chOff x="3022600" y="596291"/>
                <a:chExt cx="5638800" cy="2942890"/>
              </a:xfrm>
            </p:grpSpPr>
            <p:pic>
              <p:nvPicPr>
                <p:cNvPr id="13" name="Picture 12" descr="latex-image-1.pdf"/>
                <p:cNvPicPr>
                  <a:picLocks noChangeAspect="1"/>
                </p:cNvPicPr>
                <p:nvPr/>
              </p:nvPicPr>
              <p:blipFill rotWithShape="1"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5988"/>
                <a:stretch/>
              </p:blipFill>
              <p:spPr>
                <a:xfrm>
                  <a:off x="3022600" y="1136650"/>
                  <a:ext cx="5638800" cy="2402531"/>
                </a:xfrm>
                <a:prstGeom prst="rect">
                  <a:avLst/>
                </a:prstGeom>
              </p:spPr>
            </p:pic>
            <p:sp>
              <p:nvSpPr>
                <p:cNvPr id="14" name="Rectangle 13"/>
                <p:cNvSpPr/>
                <p:nvPr/>
              </p:nvSpPr>
              <p:spPr>
                <a:xfrm>
                  <a:off x="3286355" y="1871134"/>
                  <a:ext cx="4673937" cy="461514"/>
                </a:xfrm>
                <a:prstGeom prst="rect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5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36384273"/>
                    </p:ext>
                  </p:extLst>
                </p:nvPr>
              </p:nvGraphicFramePr>
              <p:xfrm>
                <a:off x="4015061" y="596291"/>
                <a:ext cx="628194" cy="5799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31" name="Equation" r:id="rId4" imgW="482600" imgH="431800" progId="Equation.3">
                        <p:embed/>
                      </p:oleObj>
                    </mc:Choice>
                    <mc:Fallback>
                      <p:oleObj name="Equation" r:id="rId4" imgW="482600" imgH="4318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15061" y="596291"/>
                              <a:ext cx="628194" cy="579923"/>
                            </a:xfrm>
                            <a:prstGeom prst="rect">
                              <a:avLst/>
                            </a:prstGeom>
                            <a:solidFill>
                              <a:srgbClr val="FFFFFF"/>
                            </a:solidFill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6" name="TextBox 15"/>
                <p:cNvSpPr txBox="1"/>
                <p:nvPr/>
              </p:nvSpPr>
              <p:spPr>
                <a:xfrm>
                  <a:off x="4906098" y="678198"/>
                  <a:ext cx="879910" cy="495496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 smtClean="0">
                      <a:solidFill>
                        <a:srgbClr val="0000FF"/>
                      </a:solidFill>
                    </a:rPr>
                    <a:t>&lt;</a:t>
                  </a:r>
                  <a:r>
                    <a:rPr lang="en-US" sz="2400" i="1" dirty="0" err="1" smtClean="0">
                      <a:solidFill>
                        <a:srgbClr val="0000FF"/>
                      </a:solidFill>
                    </a:rPr>
                    <a:t>T</a:t>
                  </a:r>
                  <a:r>
                    <a:rPr lang="en-US" sz="2400" i="1" baseline="-25000" dirty="0" err="1" smtClean="0">
                      <a:solidFill>
                        <a:srgbClr val="0000FF"/>
                      </a:solidFill>
                    </a:rPr>
                    <a:t>p</a:t>
                  </a:r>
                  <a:r>
                    <a:rPr lang="en-US" sz="2400" i="1" dirty="0" smtClean="0">
                      <a:solidFill>
                        <a:srgbClr val="0000FF"/>
                      </a:solidFill>
                    </a:rPr>
                    <a:t>&gt;</a:t>
                  </a:r>
                  <a:endParaRPr lang="en-US" sz="2400" i="1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6094600" y="701040"/>
                  <a:ext cx="444152" cy="461665"/>
                </a:xfrm>
                <a:prstGeom prst="rect">
                  <a:avLst/>
                </a:prstGeom>
                <a:solidFill>
                  <a:srgbClr val="FFFFFF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i="1" dirty="0">
                      <a:solidFill>
                        <a:srgbClr val="0000FF"/>
                      </a:solidFill>
                    </a:rPr>
                    <a:t>n</a:t>
                  </a:r>
                </a:p>
              </p:txBody>
            </p:sp>
          </p:grpSp>
        </p:grpSp>
        <p:sp>
          <p:nvSpPr>
            <p:cNvPr id="9" name="TextBox 8"/>
            <p:cNvSpPr txBox="1"/>
            <p:nvPr/>
          </p:nvSpPr>
          <p:spPr>
            <a:xfrm>
              <a:off x="6762143" y="1920827"/>
              <a:ext cx="831440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rgbClr val="0000FF"/>
                  </a:solidFill>
                </a:rPr>
                <a:t>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n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</a:t>
              </a:r>
              <a:endParaRPr lang="en-US" sz="2400" i="1" dirty="0">
                <a:solidFill>
                  <a:srgbClr val="0000FF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73642" y="1934474"/>
              <a:ext cx="1457732" cy="455270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solidFill>
                    <a:srgbClr val="0000FF"/>
                  </a:solidFill>
                </a:rPr>
                <a:t>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p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 − &lt;</a:t>
              </a:r>
              <a:r>
                <a:rPr lang="en-US" sz="2400" i="1" dirty="0" err="1" smtClean="0">
                  <a:solidFill>
                    <a:srgbClr val="0000FF"/>
                  </a:solidFill>
                </a:rPr>
                <a:t>T</a:t>
              </a:r>
              <a:r>
                <a:rPr lang="en-US" sz="2400" i="1" baseline="-25000" dirty="0" err="1" smtClean="0">
                  <a:solidFill>
                    <a:srgbClr val="0000FF"/>
                  </a:solidFill>
                </a:rPr>
                <a:t>n</a:t>
              </a:r>
              <a:r>
                <a:rPr lang="en-US" sz="2400" i="1" dirty="0" smtClean="0">
                  <a:solidFill>
                    <a:srgbClr val="0000FF"/>
                  </a:solidFill>
                </a:rPr>
                <a:t>&gt;</a:t>
              </a:r>
            </a:p>
            <a:p>
              <a:endParaRPr lang="en-US" sz="800" i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3097474" y="5800657"/>
            <a:ext cx="5704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erage KE greater for minority nucleons!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11615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809" y="1748032"/>
            <a:ext cx="7345363" cy="477259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asure the </a:t>
            </a:r>
            <a:r>
              <a:rPr lang="en-US" dirty="0" err="1" smtClean="0"/>
              <a:t>quasielastic</a:t>
            </a:r>
            <a:r>
              <a:rPr lang="en-US" dirty="0" smtClean="0"/>
              <a:t> (</a:t>
            </a:r>
            <a:r>
              <a:rPr lang="en-US" i="1" dirty="0" err="1" smtClean="0"/>
              <a:t>e,e’p</a:t>
            </a:r>
            <a:r>
              <a:rPr lang="en-US" dirty="0" smtClean="0"/>
              <a:t>) reaction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baseline="30000" dirty="0" smtClean="0"/>
              <a:t>3</a:t>
            </a:r>
            <a:r>
              <a:rPr lang="en-US" dirty="0" smtClean="0"/>
              <a:t>H, and 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  <a:endParaRPr lang="en-US" i="1" dirty="0" smtClean="0"/>
          </a:p>
          <a:p>
            <a:pPr lvl="1"/>
            <a:r>
              <a:rPr lang="en-US" dirty="0" smtClean="0"/>
              <a:t>First measurement of </a:t>
            </a:r>
            <a:r>
              <a:rPr lang="en-US" baseline="30000" dirty="0" smtClean="0"/>
              <a:t>3</a:t>
            </a:r>
            <a:r>
              <a:rPr lang="en-US" dirty="0" smtClean="0"/>
              <a:t>H(</a:t>
            </a:r>
            <a:r>
              <a:rPr lang="en-US" i="1" dirty="0" err="1" smtClean="0"/>
              <a:t>e,e’p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kinematics where FSI are small</a:t>
            </a:r>
          </a:p>
          <a:p>
            <a:pPr lvl="1"/>
            <a:r>
              <a:rPr lang="en-US" dirty="0" smtClean="0"/>
              <a:t>Measure cross sections sensitive to ground </a:t>
            </a:r>
            <a:br>
              <a:rPr lang="en-US" dirty="0" smtClean="0"/>
            </a:br>
            <a:r>
              <a:rPr lang="en-US" dirty="0" smtClean="0"/>
              <a:t>state momentum distributions</a:t>
            </a:r>
          </a:p>
          <a:p>
            <a:pPr lvl="1"/>
            <a:r>
              <a:rPr lang="en-US" dirty="0" smtClean="0"/>
              <a:t>Measure ratios of cross sections so residual </a:t>
            </a:r>
            <a:br>
              <a:rPr lang="en-US" dirty="0" smtClean="0"/>
            </a:br>
            <a:r>
              <a:rPr lang="en-US" dirty="0" smtClean="0"/>
              <a:t>FSI cancel</a:t>
            </a:r>
          </a:p>
          <a:p>
            <a:r>
              <a:rPr lang="en-US" dirty="0" smtClean="0"/>
              <a:t>Simple picture: Map the transition as 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e)/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) changes from 2 at small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proton counting to 1 at larg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</a:t>
            </a:r>
            <a:r>
              <a:rPr lang="en-US" i="1" dirty="0" err="1" smtClean="0"/>
              <a:t>np</a:t>
            </a:r>
            <a:r>
              <a:rPr lang="en-US" dirty="0" smtClean="0"/>
              <a:t> pair counting</a:t>
            </a:r>
          </a:p>
          <a:p>
            <a:r>
              <a:rPr lang="en-US" dirty="0" smtClean="0"/>
              <a:t>Quantitative picture: compare to calculations with exact ground states and </a:t>
            </a:r>
            <a:r>
              <a:rPr lang="en-US" dirty="0" err="1" smtClean="0"/>
              <a:t>eikonal</a:t>
            </a:r>
            <a:r>
              <a:rPr lang="en-US" dirty="0" smtClean="0"/>
              <a:t> approximation FSI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EDE671-EDCB-D840-89D9-EA6590252F27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609430" y="1748032"/>
            <a:ext cx="3176506" cy="2481871"/>
            <a:chOff x="5609430" y="1748032"/>
            <a:chExt cx="3176506" cy="2481871"/>
          </a:xfrm>
        </p:grpSpPr>
        <p:grpSp>
          <p:nvGrpSpPr>
            <p:cNvPr id="13" name="Group 12"/>
            <p:cNvGrpSpPr/>
            <p:nvPr/>
          </p:nvGrpSpPr>
          <p:grpSpPr>
            <a:xfrm>
              <a:off x="5647139" y="1748032"/>
              <a:ext cx="2978930" cy="2481871"/>
              <a:chOff x="5647139" y="1748032"/>
              <a:chExt cx="2978930" cy="248187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647139" y="1748032"/>
                <a:ext cx="2978930" cy="2281857"/>
                <a:chOff x="5647139" y="1748032"/>
                <a:chExt cx="2978930" cy="2281857"/>
              </a:xfrm>
            </p:grpSpPr>
            <p:pic>
              <p:nvPicPr>
                <p:cNvPr id="4" name="Picture 3" descr="MomDistCartoon2.pdf"/>
                <p:cNvPicPr>
                  <a:picLocks noChangeAspect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783215" y="1854235"/>
                  <a:ext cx="2842854" cy="2175654"/>
                </a:xfrm>
                <a:prstGeom prst="rect">
                  <a:avLst/>
                </a:prstGeom>
              </p:spPr>
            </p:pic>
            <p:sp>
              <p:nvSpPr>
                <p:cNvPr id="7" name="Rectangle 6"/>
                <p:cNvSpPr/>
                <p:nvPr/>
              </p:nvSpPr>
              <p:spPr>
                <a:xfrm>
                  <a:off x="5647139" y="1748032"/>
                  <a:ext cx="578322" cy="131382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latin typeface="Cambria"/>
                  </a:endParaRPr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216993" y="3839610"/>
                <a:ext cx="1375056" cy="390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ambria"/>
                </a:endParaRP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57255"/>
                </p:ext>
              </p:extLst>
            </p:nvPr>
          </p:nvGraphicFramePr>
          <p:xfrm>
            <a:off x="5609430" y="2143630"/>
            <a:ext cx="616031" cy="339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9" name="Equation" r:id="rId4" imgW="368300" imgH="203200" progId="Equation.DSMT4">
                    <p:embed/>
                  </p:oleObj>
                </mc:Choice>
                <mc:Fallback>
                  <p:oleObj name="Equation" r:id="rId4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09430" y="2143630"/>
                          <a:ext cx="616031" cy="339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146038"/>
                </p:ext>
              </p:extLst>
            </p:nvPr>
          </p:nvGraphicFramePr>
          <p:xfrm>
            <a:off x="5632191" y="2669520"/>
            <a:ext cx="6159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0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2191" y="2669520"/>
                          <a:ext cx="6159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8410214" y="3828270"/>
              <a:ext cx="375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Cambria"/>
                </a:rPr>
                <a:t>k</a:t>
              </a:r>
              <a:endParaRPr lang="en-US" sz="2000" i="1" dirty="0">
                <a:latin typeface="Cambria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11141" y="3780615"/>
              <a:ext cx="4190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>
                  <a:latin typeface="Cambria"/>
                </a:rPr>
                <a:t>k</a:t>
              </a:r>
              <a:r>
                <a:rPr lang="en-US" sz="2000" i="1" baseline="-25000" dirty="0" err="1" smtClean="0">
                  <a:latin typeface="Cambria"/>
                </a:rPr>
                <a:t>f</a:t>
              </a:r>
              <a:endParaRPr lang="en-US" sz="2000" i="1" baseline="-25000" dirty="0">
                <a:latin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406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1623" y="300858"/>
            <a:ext cx="8187218" cy="844503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evious </a:t>
            </a:r>
            <a:r>
              <a:rPr lang="en-US" sz="4000" baseline="30000" dirty="0" smtClean="0"/>
              <a:t>3</a:t>
            </a:r>
            <a:r>
              <a:rPr lang="en-US" sz="4000" dirty="0" smtClean="0"/>
              <a:t>He(</a:t>
            </a:r>
            <a:r>
              <a:rPr lang="en-US" sz="4000" dirty="0" err="1" smtClean="0"/>
              <a:t>e,e’p</a:t>
            </a:r>
            <a:r>
              <a:rPr lang="en-US" sz="4000" dirty="0" smtClean="0"/>
              <a:t>) measurements</a:t>
            </a:r>
            <a:endParaRPr lang="en-US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9FDC0-CE37-E34D-B7AB-7DFA422027DA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5</a:t>
            </a:fld>
            <a:endParaRPr lang="en-US" dirty="0"/>
          </a:p>
        </p:txBody>
      </p:sp>
      <p:pic>
        <p:nvPicPr>
          <p:cNvPr id="7" name="Picture 6" descr="HeeepRvachevCda.jpg"/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718" y="1791755"/>
            <a:ext cx="2975115" cy="3389293"/>
          </a:xfrm>
          <a:prstGeom prst="rect">
            <a:avLst/>
          </a:prstGeom>
        </p:spPr>
      </p:pic>
      <p:pic>
        <p:nvPicPr>
          <p:cNvPr id="8" name="Picture 7" descr="HeEepContCda.pn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9833" y="1791755"/>
            <a:ext cx="2659007" cy="311811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92576" y="1422423"/>
            <a:ext cx="1444261" cy="400110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aseline="30000" dirty="0" smtClean="0">
                <a:latin typeface="Cambria"/>
              </a:rPr>
              <a:t>3</a:t>
            </a:r>
            <a:r>
              <a:rPr lang="en-US" sz="2000" dirty="0" smtClean="0">
                <a:latin typeface="Cambria"/>
              </a:rPr>
              <a:t>He(</a:t>
            </a:r>
            <a:r>
              <a:rPr lang="en-US" sz="2000" i="1" dirty="0" err="1" smtClean="0">
                <a:latin typeface="Cambria"/>
              </a:rPr>
              <a:t>e,e’p</a:t>
            </a:r>
            <a:r>
              <a:rPr lang="en-US" sz="2000" dirty="0" smtClean="0">
                <a:latin typeface="Cambria"/>
              </a:rPr>
              <a:t>)</a:t>
            </a:r>
            <a:r>
              <a:rPr lang="en-US" sz="2000" i="1" dirty="0" smtClean="0">
                <a:latin typeface="Cambria"/>
              </a:rPr>
              <a:t>d</a:t>
            </a:r>
            <a:endParaRPr lang="en-US" sz="2000" i="1" dirty="0">
              <a:latin typeface="Cambria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530858" y="1882476"/>
            <a:ext cx="0" cy="264227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598892" y="2562893"/>
            <a:ext cx="5896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80044" y="2551551"/>
            <a:ext cx="15233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mbria"/>
              </a:rPr>
              <a:t>FSI dominant</a:t>
            </a:r>
            <a:endParaRPr lang="en-US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926806" y="3948153"/>
            <a:ext cx="809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8000"/>
                </a:solidFill>
                <a:latin typeface="Cambria"/>
              </a:rPr>
              <a:t>PWIA</a:t>
            </a:r>
            <a:endParaRPr lang="en-US" sz="2000" dirty="0">
              <a:solidFill>
                <a:srgbClr val="008000"/>
              </a:solidFill>
              <a:latin typeface="Cambri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082269" y="2645497"/>
            <a:ext cx="622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8000"/>
                </a:solidFill>
                <a:latin typeface="Cambria"/>
              </a:rPr>
              <a:t>PWIA</a:t>
            </a:r>
            <a:endParaRPr lang="en-US" sz="1400" dirty="0">
              <a:solidFill>
                <a:srgbClr val="008000"/>
              </a:solidFill>
              <a:latin typeface="Cambri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835647" y="2303700"/>
            <a:ext cx="4932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mbria"/>
              </a:rPr>
              <a:t>Full</a:t>
            </a:r>
            <a:endParaRPr lang="en-US" sz="1400" dirty="0">
              <a:latin typeface="Cambri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987673" y="1438652"/>
            <a:ext cx="1593791" cy="40011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aseline="30000" dirty="0" smtClean="0">
                <a:latin typeface="Cambria"/>
              </a:rPr>
              <a:t>3</a:t>
            </a:r>
            <a:r>
              <a:rPr lang="en-US" sz="2000" dirty="0" smtClean="0">
                <a:latin typeface="Cambria"/>
              </a:rPr>
              <a:t>He(</a:t>
            </a:r>
            <a:r>
              <a:rPr lang="en-US" sz="2000" i="1" dirty="0" err="1" smtClean="0">
                <a:latin typeface="Cambria"/>
              </a:rPr>
              <a:t>e,e’p</a:t>
            </a:r>
            <a:r>
              <a:rPr lang="en-US" sz="2000" dirty="0" smtClean="0">
                <a:latin typeface="Cambria"/>
              </a:rPr>
              <a:t>)</a:t>
            </a:r>
            <a:r>
              <a:rPr lang="en-US" sz="2000" i="1" dirty="0" err="1" smtClean="0">
                <a:latin typeface="Cambria"/>
              </a:rPr>
              <a:t>np</a:t>
            </a:r>
            <a:endParaRPr lang="en-US" sz="2000" i="1" dirty="0">
              <a:latin typeface="Cambri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79758" y="5365672"/>
            <a:ext cx="35449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mbria"/>
              </a:rPr>
              <a:t>Dominated by FSI at large </a:t>
            </a:r>
            <a:r>
              <a:rPr lang="en-US" sz="2000" i="1" dirty="0" err="1" smtClean="0">
                <a:latin typeface="Cambria"/>
              </a:rPr>
              <a:t>P</a:t>
            </a:r>
            <a:r>
              <a:rPr lang="en-US" sz="2000" baseline="-25000" dirty="0" err="1" smtClean="0">
                <a:latin typeface="Cambria"/>
              </a:rPr>
              <a:t>miss</a:t>
            </a:r>
            <a:endParaRPr lang="en-US" sz="2000" baseline="-25000" dirty="0" smtClean="0">
              <a:latin typeface="Cambria"/>
            </a:endParaRPr>
          </a:p>
          <a:p>
            <a:r>
              <a:rPr lang="en-US" sz="2000" dirty="0" smtClean="0">
                <a:latin typeface="Cambria"/>
              </a:rPr>
              <a:t>Not sensitive to </a:t>
            </a:r>
            <a:r>
              <a:rPr lang="en-US" sz="2000" i="1" dirty="0" smtClean="0">
                <a:latin typeface="Cambria"/>
              </a:rPr>
              <a:t>n</a:t>
            </a:r>
            <a:r>
              <a:rPr lang="en-US" sz="2000" dirty="0" smtClean="0">
                <a:latin typeface="Cambria"/>
              </a:rPr>
              <a:t>(</a:t>
            </a:r>
            <a:r>
              <a:rPr lang="en-US" sz="2000" i="1" dirty="0" smtClean="0">
                <a:latin typeface="Cambria"/>
              </a:rPr>
              <a:t>k</a:t>
            </a:r>
            <a:r>
              <a:rPr lang="en-US" sz="2000" dirty="0" smtClean="0">
                <a:latin typeface="Cambria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958840" y="2366885"/>
            <a:ext cx="177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"/>
              </a:rPr>
              <a:t>p</a:t>
            </a:r>
            <a:r>
              <a:rPr lang="en-US" baseline="-25000" dirty="0" smtClean="0">
                <a:latin typeface="Cambria"/>
              </a:rPr>
              <a:t>m</a:t>
            </a:r>
            <a:r>
              <a:rPr lang="en-US" dirty="0" smtClean="0">
                <a:latin typeface="Cambria"/>
              </a:rPr>
              <a:t> = 440 MeV/c</a:t>
            </a:r>
            <a:endParaRPr lang="en-US" dirty="0">
              <a:latin typeface="Cambria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958840" y="3750393"/>
            <a:ext cx="1773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mbria"/>
              </a:rPr>
              <a:t>p</a:t>
            </a:r>
            <a:r>
              <a:rPr lang="en-US" baseline="-25000" dirty="0" smtClean="0">
                <a:latin typeface="Cambria"/>
              </a:rPr>
              <a:t>m</a:t>
            </a:r>
            <a:r>
              <a:rPr lang="en-US" dirty="0" smtClean="0">
                <a:latin typeface="Cambria"/>
              </a:rPr>
              <a:t> = 620 MeV/c</a:t>
            </a:r>
            <a:endParaRPr lang="en-US" dirty="0">
              <a:latin typeface="Cambria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37565" y="4751555"/>
            <a:ext cx="1448102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000" i="1" dirty="0">
                <a:latin typeface="Cambria"/>
              </a:rPr>
              <a:t>p</a:t>
            </a:r>
            <a:r>
              <a:rPr lang="en-US" sz="2000" baseline="-25000" dirty="0" smtClean="0">
                <a:latin typeface="Cambria"/>
              </a:rPr>
              <a:t>m</a:t>
            </a:r>
            <a:r>
              <a:rPr lang="en-US" sz="2000" dirty="0" smtClean="0">
                <a:latin typeface="Cambria"/>
              </a:rPr>
              <a:t> [MeV/c]</a:t>
            </a:r>
            <a:endParaRPr lang="en-US" sz="2000" dirty="0">
              <a:latin typeface="Cambria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77475" y="4697493"/>
            <a:ext cx="1219924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000" i="1" dirty="0" err="1" smtClean="0">
                <a:latin typeface="Cambria"/>
              </a:rPr>
              <a:t>E</a:t>
            </a:r>
            <a:r>
              <a:rPr lang="en-US" sz="2000" baseline="-25000" dirty="0" err="1" smtClean="0">
                <a:latin typeface="Cambria"/>
              </a:rPr>
              <a:t>m</a:t>
            </a:r>
            <a:r>
              <a:rPr lang="en-US" sz="2000" dirty="0" smtClean="0">
                <a:latin typeface="Cambria"/>
              </a:rPr>
              <a:t> [MeV]</a:t>
            </a:r>
            <a:endParaRPr lang="en-US" sz="2000" dirty="0">
              <a:latin typeface="Cambria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13105" y="4956543"/>
            <a:ext cx="3032050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Cambria"/>
              </a:rPr>
              <a:t>Data:</a:t>
            </a:r>
          </a:p>
          <a:p>
            <a:r>
              <a:rPr lang="en-US" sz="1200" dirty="0" err="1" smtClean="0">
                <a:latin typeface="Cambria"/>
              </a:rPr>
              <a:t>Rvachev</a:t>
            </a:r>
            <a:r>
              <a:rPr lang="en-US" sz="1200" dirty="0" smtClean="0">
                <a:latin typeface="Cambria"/>
              </a:rPr>
              <a:t> </a:t>
            </a:r>
            <a:r>
              <a:rPr lang="en-US" sz="1200" i="1" dirty="0" smtClean="0">
                <a:latin typeface="Cambria"/>
              </a:rPr>
              <a:t>et al</a:t>
            </a:r>
            <a:r>
              <a:rPr lang="en-US" sz="1200" dirty="0" smtClean="0">
                <a:latin typeface="Cambria"/>
              </a:rPr>
              <a:t>., PRL94 192302</a:t>
            </a:r>
          </a:p>
          <a:p>
            <a:r>
              <a:rPr lang="en-US" sz="1200" dirty="0" err="1" smtClean="0">
                <a:latin typeface="Cambria"/>
              </a:rPr>
              <a:t>Benmokhtar</a:t>
            </a:r>
            <a:r>
              <a:rPr lang="en-US" sz="1200" dirty="0" smtClean="0">
                <a:latin typeface="Cambria"/>
              </a:rPr>
              <a:t> </a:t>
            </a:r>
            <a:r>
              <a:rPr lang="en-US" sz="1200" i="1" dirty="0" smtClean="0">
                <a:latin typeface="Cambria"/>
              </a:rPr>
              <a:t>et al</a:t>
            </a:r>
            <a:r>
              <a:rPr lang="en-US" sz="1200" dirty="0" smtClean="0">
                <a:latin typeface="Cambria"/>
              </a:rPr>
              <a:t>., PRL94 082305</a:t>
            </a:r>
          </a:p>
          <a:p>
            <a:r>
              <a:rPr lang="en-US" sz="1200" dirty="0" smtClean="0">
                <a:latin typeface="Cambria"/>
              </a:rPr>
              <a:t>Calculations:</a:t>
            </a:r>
          </a:p>
          <a:p>
            <a:r>
              <a:rPr lang="en-US" sz="1200" dirty="0" err="1" smtClean="0">
                <a:latin typeface="Cambria"/>
              </a:rPr>
              <a:t>Ciofi</a:t>
            </a:r>
            <a:r>
              <a:rPr lang="en-US" sz="1200" dirty="0" smtClean="0">
                <a:latin typeface="Cambria"/>
              </a:rPr>
              <a:t> </a:t>
            </a:r>
            <a:r>
              <a:rPr lang="en-US" sz="1200" dirty="0" err="1" smtClean="0">
                <a:latin typeface="Cambria"/>
              </a:rPr>
              <a:t>degli</a:t>
            </a:r>
            <a:r>
              <a:rPr lang="en-US" sz="1200" dirty="0" smtClean="0">
                <a:latin typeface="Cambria"/>
              </a:rPr>
              <a:t> </a:t>
            </a:r>
            <a:r>
              <a:rPr lang="en-US" sz="1200" dirty="0" err="1" smtClean="0">
                <a:latin typeface="Cambria"/>
              </a:rPr>
              <a:t>Atti</a:t>
            </a:r>
            <a:r>
              <a:rPr lang="en-US" sz="1200" dirty="0" smtClean="0">
                <a:latin typeface="Cambria"/>
              </a:rPr>
              <a:t> and </a:t>
            </a:r>
            <a:r>
              <a:rPr lang="en-US" sz="1200" dirty="0" err="1" smtClean="0">
                <a:latin typeface="Cambria"/>
              </a:rPr>
              <a:t>Kaptari</a:t>
            </a:r>
            <a:r>
              <a:rPr lang="en-US" sz="1200" dirty="0" smtClean="0">
                <a:latin typeface="Cambria"/>
              </a:rPr>
              <a:t>, PRL95 052502</a:t>
            </a:r>
          </a:p>
          <a:p>
            <a:r>
              <a:rPr lang="en-US" sz="1200" dirty="0" err="1" smtClean="0">
                <a:latin typeface="Cambria"/>
              </a:rPr>
              <a:t>Alvioli</a:t>
            </a:r>
            <a:r>
              <a:rPr lang="en-US" sz="1200" dirty="0" smtClean="0">
                <a:latin typeface="Cambria"/>
              </a:rPr>
              <a:t> </a:t>
            </a:r>
            <a:r>
              <a:rPr lang="en-US" sz="1200" i="1" dirty="0" smtClean="0">
                <a:latin typeface="Cambria"/>
              </a:rPr>
              <a:t>et al</a:t>
            </a:r>
            <a:r>
              <a:rPr lang="en-US" sz="1200" dirty="0" smtClean="0">
                <a:latin typeface="Cambria"/>
              </a:rPr>
              <a:t>., PRC81 021001 </a:t>
            </a:r>
          </a:p>
          <a:p>
            <a:r>
              <a:rPr lang="en-US" sz="1200" dirty="0" err="1" smtClean="0">
                <a:latin typeface="Cambria"/>
              </a:rPr>
              <a:t>Laget</a:t>
            </a:r>
            <a:r>
              <a:rPr lang="en-US" sz="1200" dirty="0" smtClean="0">
                <a:latin typeface="Cambria"/>
              </a:rPr>
              <a:t>, PLB609 49 (not shown)</a:t>
            </a:r>
            <a:endParaRPr lang="en-US" sz="1200" dirty="0">
              <a:latin typeface="Cambria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3878156" y="2880417"/>
            <a:ext cx="1825682" cy="181443"/>
          </a:xfrm>
          <a:custGeom>
            <a:avLst/>
            <a:gdLst>
              <a:gd name="connsiteX0" fmla="*/ 0 w 1825682"/>
              <a:gd name="connsiteY0" fmla="*/ 136082 h 181443"/>
              <a:gd name="connsiteX1" fmla="*/ 294831 w 1825682"/>
              <a:gd name="connsiteY1" fmla="*/ 79381 h 181443"/>
              <a:gd name="connsiteX2" fmla="*/ 635020 w 1825682"/>
              <a:gd name="connsiteY2" fmla="*/ 0 h 181443"/>
              <a:gd name="connsiteX3" fmla="*/ 1020567 w 1825682"/>
              <a:gd name="connsiteY3" fmla="*/ 79381 h 181443"/>
              <a:gd name="connsiteX4" fmla="*/ 1383436 w 1825682"/>
              <a:gd name="connsiteY4" fmla="*/ 147423 h 181443"/>
              <a:gd name="connsiteX5" fmla="*/ 1825682 w 1825682"/>
              <a:gd name="connsiteY5" fmla="*/ 181443 h 1814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25682" h="181443">
                <a:moveTo>
                  <a:pt x="0" y="136082"/>
                </a:moveTo>
                <a:cubicBezTo>
                  <a:pt x="94497" y="119071"/>
                  <a:pt x="188994" y="102061"/>
                  <a:pt x="294831" y="79381"/>
                </a:cubicBezTo>
                <a:cubicBezTo>
                  <a:pt x="400668" y="56701"/>
                  <a:pt x="514064" y="0"/>
                  <a:pt x="635020" y="0"/>
                </a:cubicBezTo>
                <a:cubicBezTo>
                  <a:pt x="755976" y="0"/>
                  <a:pt x="1020567" y="79381"/>
                  <a:pt x="1020567" y="79381"/>
                </a:cubicBezTo>
                <a:cubicBezTo>
                  <a:pt x="1145303" y="103951"/>
                  <a:pt x="1249250" y="130413"/>
                  <a:pt x="1383436" y="147423"/>
                </a:cubicBezTo>
                <a:cubicBezTo>
                  <a:pt x="1517622" y="164433"/>
                  <a:pt x="1825682" y="181443"/>
                  <a:pt x="1825682" y="181443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mbria"/>
            </a:endParaRPr>
          </a:p>
        </p:txBody>
      </p:sp>
      <p:sp>
        <p:nvSpPr>
          <p:cNvPr id="28" name="Freeform 27"/>
          <p:cNvSpPr/>
          <p:nvPr/>
        </p:nvSpPr>
        <p:spPr>
          <a:xfrm>
            <a:off x="3900835" y="4398462"/>
            <a:ext cx="1859701" cy="84199"/>
          </a:xfrm>
          <a:custGeom>
            <a:avLst/>
            <a:gdLst>
              <a:gd name="connsiteX0" fmla="*/ 0 w 1859701"/>
              <a:gd name="connsiteY0" fmla="*/ 80926 h 84199"/>
              <a:gd name="connsiteX1" fmla="*/ 340189 w 1859701"/>
              <a:gd name="connsiteY1" fmla="*/ 80926 h 84199"/>
              <a:gd name="connsiteX2" fmla="*/ 635020 w 1859701"/>
              <a:gd name="connsiteY2" fmla="*/ 46906 h 84199"/>
              <a:gd name="connsiteX3" fmla="*/ 997888 w 1859701"/>
              <a:gd name="connsiteY3" fmla="*/ 1545 h 84199"/>
              <a:gd name="connsiteX4" fmla="*/ 1360757 w 1859701"/>
              <a:gd name="connsiteY4" fmla="*/ 12885 h 84199"/>
              <a:gd name="connsiteX5" fmla="*/ 1632908 w 1859701"/>
              <a:gd name="connsiteY5" fmla="*/ 35565 h 84199"/>
              <a:gd name="connsiteX6" fmla="*/ 1859701 w 1859701"/>
              <a:gd name="connsiteY6" fmla="*/ 69586 h 841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59701" h="84199">
                <a:moveTo>
                  <a:pt x="0" y="80926"/>
                </a:moveTo>
                <a:cubicBezTo>
                  <a:pt x="117176" y="83761"/>
                  <a:pt x="234352" y="86596"/>
                  <a:pt x="340189" y="80926"/>
                </a:cubicBezTo>
                <a:cubicBezTo>
                  <a:pt x="446026" y="75256"/>
                  <a:pt x="635020" y="46906"/>
                  <a:pt x="635020" y="46906"/>
                </a:cubicBezTo>
                <a:cubicBezTo>
                  <a:pt x="744637" y="33676"/>
                  <a:pt x="876932" y="7215"/>
                  <a:pt x="997888" y="1545"/>
                </a:cubicBezTo>
                <a:cubicBezTo>
                  <a:pt x="1118844" y="-4125"/>
                  <a:pt x="1254920" y="7215"/>
                  <a:pt x="1360757" y="12885"/>
                </a:cubicBezTo>
                <a:cubicBezTo>
                  <a:pt x="1466594" y="18555"/>
                  <a:pt x="1549751" y="26115"/>
                  <a:pt x="1632908" y="35565"/>
                </a:cubicBezTo>
                <a:cubicBezTo>
                  <a:pt x="1716065" y="45015"/>
                  <a:pt x="1859701" y="69586"/>
                  <a:pt x="1859701" y="69586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mbria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1508172" y="3073200"/>
            <a:ext cx="1227201" cy="1451559"/>
          </a:xfrm>
          <a:custGeom>
            <a:avLst/>
            <a:gdLst>
              <a:gd name="connsiteX0" fmla="*/ 0 w 1227201"/>
              <a:gd name="connsiteY0" fmla="*/ 0 h 1451559"/>
              <a:gd name="connsiteX1" fmla="*/ 113396 w 1227201"/>
              <a:gd name="connsiteY1" fmla="*/ 113403 h 1451559"/>
              <a:gd name="connsiteX2" fmla="*/ 328849 w 1227201"/>
              <a:gd name="connsiteY2" fmla="*/ 226805 h 1451559"/>
              <a:gd name="connsiteX3" fmla="*/ 521623 w 1227201"/>
              <a:gd name="connsiteY3" fmla="*/ 340207 h 1451559"/>
              <a:gd name="connsiteX4" fmla="*/ 748416 w 1227201"/>
              <a:gd name="connsiteY4" fmla="*/ 510311 h 1451559"/>
              <a:gd name="connsiteX5" fmla="*/ 907171 w 1227201"/>
              <a:gd name="connsiteY5" fmla="*/ 680414 h 1451559"/>
              <a:gd name="connsiteX6" fmla="*/ 1088605 w 1227201"/>
              <a:gd name="connsiteY6" fmla="*/ 884538 h 1451559"/>
              <a:gd name="connsiteX7" fmla="*/ 1190662 w 1227201"/>
              <a:gd name="connsiteY7" fmla="*/ 1168043 h 1451559"/>
              <a:gd name="connsiteX8" fmla="*/ 1224681 w 1227201"/>
              <a:gd name="connsiteY8" fmla="*/ 1406188 h 1451559"/>
              <a:gd name="connsiteX9" fmla="*/ 1224681 w 1227201"/>
              <a:gd name="connsiteY9" fmla="*/ 1451549 h 14515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227201" h="1451559">
                <a:moveTo>
                  <a:pt x="0" y="0"/>
                </a:moveTo>
                <a:cubicBezTo>
                  <a:pt x="29294" y="37801"/>
                  <a:pt x="58588" y="75602"/>
                  <a:pt x="113396" y="113403"/>
                </a:cubicBezTo>
                <a:cubicBezTo>
                  <a:pt x="168204" y="151204"/>
                  <a:pt x="260811" y="189004"/>
                  <a:pt x="328849" y="226805"/>
                </a:cubicBezTo>
                <a:cubicBezTo>
                  <a:pt x="396887" y="264606"/>
                  <a:pt x="451695" y="292956"/>
                  <a:pt x="521623" y="340207"/>
                </a:cubicBezTo>
                <a:cubicBezTo>
                  <a:pt x="591551" y="387458"/>
                  <a:pt x="684158" y="453610"/>
                  <a:pt x="748416" y="510311"/>
                </a:cubicBezTo>
                <a:cubicBezTo>
                  <a:pt x="812674" y="567012"/>
                  <a:pt x="850473" y="618043"/>
                  <a:pt x="907171" y="680414"/>
                </a:cubicBezTo>
                <a:cubicBezTo>
                  <a:pt x="963869" y="742785"/>
                  <a:pt x="1041357" y="803267"/>
                  <a:pt x="1088605" y="884538"/>
                </a:cubicBezTo>
                <a:cubicBezTo>
                  <a:pt x="1135853" y="965809"/>
                  <a:pt x="1167983" y="1081101"/>
                  <a:pt x="1190662" y="1168043"/>
                </a:cubicBezTo>
                <a:cubicBezTo>
                  <a:pt x="1213341" y="1254985"/>
                  <a:pt x="1219011" y="1358937"/>
                  <a:pt x="1224681" y="1406188"/>
                </a:cubicBezTo>
                <a:cubicBezTo>
                  <a:pt x="1230351" y="1453439"/>
                  <a:pt x="1224681" y="1451549"/>
                  <a:pt x="1224681" y="1451549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mbria"/>
            </a:endParaRPr>
          </a:p>
        </p:txBody>
      </p:sp>
      <p:sp>
        <p:nvSpPr>
          <p:cNvPr id="31" name="Freeform 30"/>
          <p:cNvSpPr/>
          <p:nvPr/>
        </p:nvSpPr>
        <p:spPr>
          <a:xfrm>
            <a:off x="2755532" y="4207223"/>
            <a:ext cx="328849" cy="306186"/>
          </a:xfrm>
          <a:custGeom>
            <a:avLst/>
            <a:gdLst>
              <a:gd name="connsiteX0" fmla="*/ 0 w 328849"/>
              <a:gd name="connsiteY0" fmla="*/ 306186 h 306186"/>
              <a:gd name="connsiteX1" fmla="*/ 90717 w 328849"/>
              <a:gd name="connsiteY1" fmla="*/ 68041 h 306186"/>
              <a:gd name="connsiteX2" fmla="*/ 328849 w 328849"/>
              <a:gd name="connsiteY2" fmla="*/ 0 h 3061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8849" h="306186">
                <a:moveTo>
                  <a:pt x="0" y="306186"/>
                </a:moveTo>
                <a:cubicBezTo>
                  <a:pt x="17954" y="212629"/>
                  <a:pt x="35909" y="119072"/>
                  <a:pt x="90717" y="68041"/>
                </a:cubicBezTo>
                <a:cubicBezTo>
                  <a:pt x="145525" y="17010"/>
                  <a:pt x="328849" y="0"/>
                  <a:pt x="328849" y="0"/>
                </a:cubicBezTo>
              </a:path>
            </a:pathLst>
          </a:cu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0248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7083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nimizing FSI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768EC3-3811-8D41-8A31-49A59AF07A69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733031" y="975783"/>
            <a:ext cx="6121409" cy="3473923"/>
            <a:chOff x="197674" y="980047"/>
            <a:chExt cx="6121409" cy="3473923"/>
          </a:xfrm>
        </p:grpSpPr>
        <p:pic>
          <p:nvPicPr>
            <p:cNvPr id="7" name="Picture 6" descr="ThetaRQDeep.png"/>
            <p:cNvPicPr>
              <a:picLocks noChangeAspect="1"/>
            </p:cNvPicPr>
            <p:nvPr/>
          </p:nvPicPr>
          <p:blipFill rotWithShape="1">
            <a:blip r:embed="rId2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7"/>
            <a:stretch/>
          </p:blipFill>
          <p:spPr>
            <a:xfrm>
              <a:off x="648185" y="980047"/>
              <a:ext cx="5648445" cy="305113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213072" y="1363682"/>
              <a:ext cx="13002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00FF"/>
                  </a:solidFill>
                  <a:latin typeface="Cambria"/>
                </a:rPr>
                <a:t>θ</a:t>
              </a:r>
              <a:r>
                <a:rPr lang="en-US" sz="2000" baseline="-25000" dirty="0" err="1" smtClean="0">
                  <a:solidFill>
                    <a:srgbClr val="0000FF"/>
                  </a:solidFill>
                  <a:latin typeface="Cambria"/>
                </a:rPr>
                <a:t>nq</a:t>
              </a:r>
              <a:r>
                <a:rPr lang="en-US" sz="2000" dirty="0" smtClean="0">
                  <a:solidFill>
                    <a:srgbClr val="0000FF"/>
                  </a:solidFill>
                  <a:latin typeface="Cambria"/>
                </a:rPr>
                <a:t>= 35</a:t>
              </a:r>
              <a:r>
                <a:rPr lang="en-US" sz="2000" baseline="30000" dirty="0" smtClean="0">
                  <a:solidFill>
                    <a:srgbClr val="0000FF"/>
                  </a:solidFill>
                  <a:latin typeface="Cambria"/>
                </a:rPr>
                <a:t>o</a:t>
              </a:r>
              <a:endParaRPr lang="en-US" sz="2000" baseline="30000" dirty="0">
                <a:solidFill>
                  <a:srgbClr val="0000FF"/>
                </a:solidFill>
                <a:latin typeface="Cambria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28961" y="1386939"/>
              <a:ext cx="11834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 smtClean="0">
                  <a:latin typeface="Cambria"/>
                </a:rPr>
                <a:t>θ</a:t>
              </a:r>
              <a:r>
                <a:rPr lang="en-US" sz="2000" baseline="-25000" dirty="0" err="1" smtClean="0">
                  <a:latin typeface="Cambria"/>
                </a:rPr>
                <a:t>nq</a:t>
              </a:r>
              <a:r>
                <a:rPr lang="en-US" sz="2000" dirty="0" smtClean="0">
                  <a:latin typeface="Cambria"/>
                </a:rPr>
                <a:t>= 45</a:t>
              </a:r>
              <a:r>
                <a:rPr lang="en-US" sz="2000" baseline="30000" dirty="0" smtClean="0">
                  <a:latin typeface="Cambria"/>
                </a:rPr>
                <a:t>o</a:t>
              </a:r>
              <a:endParaRPr lang="en-US" sz="2000" baseline="30000" dirty="0">
                <a:latin typeface="Cambria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77036" y="2453587"/>
              <a:ext cx="6248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Cambria"/>
                </a:rPr>
                <a:t>75</a:t>
              </a:r>
              <a:r>
                <a:rPr lang="en-US" sz="2000" baseline="30000" dirty="0" smtClean="0">
                  <a:latin typeface="Cambria"/>
                </a:rPr>
                <a:t>o</a:t>
              </a:r>
              <a:endParaRPr lang="en-US" sz="2000" baseline="30000" dirty="0">
                <a:latin typeface="Cambria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79683" y="3082544"/>
              <a:ext cx="78356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mbria"/>
                </a:rPr>
                <a:t>PWIA</a:t>
              </a:r>
              <a:endParaRPr lang="en-US" dirty="0">
                <a:latin typeface="Cambria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39371" y="2284310"/>
              <a:ext cx="648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Cambria"/>
                </a:rPr>
                <a:t>Full</a:t>
              </a:r>
              <a:endParaRPr lang="en-US" dirty="0">
                <a:latin typeface="Cambria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84240" y="4053860"/>
              <a:ext cx="16768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 err="1" smtClean="0">
                  <a:latin typeface="Cambria"/>
                </a:rPr>
                <a:t>P</a:t>
              </a:r>
              <a:r>
                <a:rPr lang="en-US" sz="2000" baseline="-25000" dirty="0" err="1" smtClean="0">
                  <a:latin typeface="Cambria"/>
                </a:rPr>
                <a:t>miss</a:t>
              </a:r>
              <a:r>
                <a:rPr lang="en-US" sz="2000" baseline="-25000" dirty="0" smtClean="0">
                  <a:latin typeface="Cambria"/>
                </a:rPr>
                <a:t> </a:t>
              </a:r>
              <a:r>
                <a:rPr lang="en-US" sz="2000" dirty="0" smtClean="0">
                  <a:latin typeface="Cambria"/>
                </a:rPr>
                <a:t>(</a:t>
              </a:r>
              <a:r>
                <a:rPr lang="en-US" sz="2000" dirty="0" err="1" smtClean="0">
                  <a:latin typeface="Cambria"/>
                </a:rPr>
                <a:t>GeV</a:t>
              </a:r>
              <a:r>
                <a:rPr lang="en-US" sz="2000" dirty="0" smtClean="0">
                  <a:latin typeface="Cambria"/>
                </a:rPr>
                <a:t>/c)</a:t>
              </a:r>
              <a:endParaRPr lang="en-US" sz="2000" dirty="0">
                <a:latin typeface="Cambri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00113" y="367485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1</a:t>
              </a:r>
              <a:endParaRPr lang="en-US" sz="1600" dirty="0">
                <a:latin typeface="Cambria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16773" y="367668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5</a:t>
              </a:r>
              <a:endParaRPr lang="en-US" sz="1600" dirty="0">
                <a:latin typeface="Cambria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563641" y="2284310"/>
              <a:ext cx="7554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</a:rPr>
                <a:t>FSI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>
              <a:stCxn id="3" idx="2"/>
            </p:cNvCxnSpPr>
            <p:nvPr/>
          </p:nvCxnSpPr>
          <p:spPr>
            <a:xfrm flipH="1">
              <a:off x="5563641" y="2745975"/>
              <a:ext cx="377721" cy="336569"/>
            </a:xfrm>
            <a:prstGeom prst="straightConnector1">
              <a:avLst/>
            </a:prstGeom>
            <a:ln w="57150" cmpd="thickThin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16200000">
              <a:off x="-168021" y="1885385"/>
              <a:ext cx="1193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latin typeface="Cambria"/>
                  <a:cs typeface="Cambria"/>
                </a:rPr>
                <a:t>d</a:t>
              </a:r>
              <a:r>
                <a:rPr lang="en-US" sz="2400" dirty="0" smtClean="0">
                  <a:latin typeface="Cambria"/>
                  <a:cs typeface="Cambria"/>
                </a:rPr>
                <a:t>(</a:t>
              </a:r>
              <a:r>
                <a:rPr lang="en-US" sz="2400" dirty="0" err="1" smtClean="0">
                  <a:latin typeface="Cambria"/>
                  <a:cs typeface="Cambria"/>
                </a:rPr>
                <a:t>e,e’p</a:t>
              </a:r>
              <a:r>
                <a:rPr lang="en-US" sz="2400" dirty="0" smtClean="0">
                  <a:latin typeface="Cambria"/>
                  <a:cs typeface="Cambria"/>
                </a:rPr>
                <a:t>)</a:t>
              </a:r>
              <a:endParaRPr lang="en-US" sz="2400" dirty="0">
                <a:latin typeface="Cambria"/>
                <a:cs typeface="Cambri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39873" y="366849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1</a:t>
              </a:r>
              <a:endParaRPr lang="en-US" sz="1600" dirty="0">
                <a:latin typeface="Cambria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56533" y="367032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5</a:t>
              </a:r>
              <a:endParaRPr lang="en-US" sz="1600" dirty="0">
                <a:latin typeface="Cambria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92861" y="367536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1</a:t>
              </a:r>
              <a:endParaRPr lang="en-US" sz="1600" dirty="0">
                <a:latin typeface="Cambria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09521" y="367719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Cambria"/>
                </a:rPr>
                <a:t>0.5</a:t>
              </a:r>
              <a:endParaRPr lang="en-US" sz="1600" dirty="0">
                <a:latin typeface="Cambria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70395" y="2708481"/>
            <a:ext cx="3875865" cy="3920213"/>
            <a:chOff x="370395" y="2576181"/>
            <a:chExt cx="3875865" cy="3920213"/>
          </a:xfrm>
        </p:grpSpPr>
        <p:pic>
          <p:nvPicPr>
            <p:cNvPr id="40" name="Picture 39" descr="pwia_ratio_ang_dist_40_annot.pdf"/>
            <p:cNvPicPr>
              <a:picLocks noChangeAspect="1"/>
            </p:cNvPicPr>
            <p:nvPr/>
          </p:nvPicPr>
          <p:blipFill rotWithShape="1"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0" r="6626"/>
            <a:stretch/>
          </p:blipFill>
          <p:spPr>
            <a:xfrm>
              <a:off x="370395" y="3201333"/>
              <a:ext cx="3875865" cy="320040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496600" y="3107650"/>
              <a:ext cx="34034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mbria"/>
                </a:rPr>
                <a:t>Ratio of FSI to PWIA calculations</a:t>
              </a:r>
              <a:endParaRPr lang="en-US" dirty="0">
                <a:latin typeface="Cambria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12046" y="6096284"/>
              <a:ext cx="4847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latin typeface="Cambria"/>
                </a:rPr>
                <a:t>θ</a:t>
              </a:r>
              <a:r>
                <a:rPr lang="en-US" sz="2000" baseline="-25000" dirty="0" err="1">
                  <a:latin typeface="Cambria"/>
                </a:rPr>
                <a:t>r</a:t>
              </a:r>
              <a:r>
                <a:rPr lang="en-US" sz="2000" baseline="-25000" dirty="0" err="1" smtClean="0">
                  <a:latin typeface="Cambria"/>
                </a:rPr>
                <a:t>q</a:t>
              </a:r>
              <a:endParaRPr lang="en-US" sz="2000" baseline="30000" dirty="0">
                <a:latin typeface="Cambria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80541" y="3687536"/>
              <a:ext cx="1832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>
                  <a:solidFill>
                    <a:srgbClr val="FF0000"/>
                  </a:solidFill>
                  <a:latin typeface="Cambria"/>
                </a:rPr>
                <a:t>p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Cambria"/>
                </a:rPr>
                <a:t>miss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</a:rPr>
                <a:t> = 0.5 </a:t>
              </a:r>
              <a:r>
                <a:rPr lang="en-US" dirty="0" err="1" smtClean="0">
                  <a:solidFill>
                    <a:srgbClr val="FF0000"/>
                  </a:solidFill>
                  <a:latin typeface="Cambria"/>
                </a:rPr>
                <a:t>GeV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</a:rPr>
                <a:t>/c</a:t>
              </a:r>
              <a:endParaRPr lang="en-US" dirty="0">
                <a:solidFill>
                  <a:srgbClr val="FF0000"/>
                </a:solidFill>
                <a:latin typeface="Cambria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59354" y="4450888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  <a:latin typeface="Cambria"/>
                </a:rPr>
                <a:t>0.4 </a:t>
              </a:r>
              <a:r>
                <a:rPr lang="en-US" dirty="0" err="1" smtClean="0">
                  <a:solidFill>
                    <a:srgbClr val="008000"/>
                  </a:solidFill>
                  <a:latin typeface="Cambria"/>
                </a:rPr>
                <a:t>GeV</a:t>
              </a:r>
              <a:r>
                <a:rPr lang="en-US" dirty="0" smtClean="0">
                  <a:solidFill>
                    <a:srgbClr val="008000"/>
                  </a:solidFill>
                  <a:latin typeface="Cambria"/>
                </a:rPr>
                <a:t>/c</a:t>
              </a:r>
              <a:endParaRPr lang="en-US" dirty="0">
                <a:solidFill>
                  <a:srgbClr val="008000"/>
                </a:solidFill>
                <a:latin typeface="Cambria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53554" y="5398837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  <a:latin typeface="Cambria"/>
                </a:rPr>
                <a:t>0.2 </a:t>
              </a:r>
              <a:r>
                <a:rPr lang="en-US" dirty="0" err="1" smtClean="0">
                  <a:solidFill>
                    <a:srgbClr val="0000FF"/>
                  </a:solidFill>
                  <a:latin typeface="Cambria"/>
                </a:rPr>
                <a:t>GeV</a:t>
              </a:r>
              <a:r>
                <a:rPr lang="en-US" dirty="0" smtClean="0">
                  <a:solidFill>
                    <a:srgbClr val="0000FF"/>
                  </a:solidFill>
                  <a:latin typeface="Cambria"/>
                </a:rPr>
                <a:t>/c</a:t>
              </a:r>
              <a:endParaRPr lang="en-US" dirty="0">
                <a:solidFill>
                  <a:srgbClr val="0000FF"/>
                </a:solidFill>
                <a:latin typeface="Cambria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6564" y="2576181"/>
              <a:ext cx="18403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aseline="30000" dirty="0" smtClean="0">
                  <a:solidFill>
                    <a:srgbClr val="0000FF"/>
                  </a:solidFill>
                  <a:latin typeface="Cambria"/>
                </a:rPr>
                <a:t>3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</a:rPr>
                <a:t>He(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</a:rPr>
                <a:t>e,e’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</a:rPr>
                <a:t>)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</a:rPr>
                <a:t>n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</a:rPr>
                <a:t> </a:t>
              </a:r>
              <a:endParaRPr lang="en-US" sz="2400" dirty="0">
                <a:solidFill>
                  <a:srgbClr val="0000FF"/>
                </a:solidFill>
                <a:latin typeface="Cambria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7048069" y="527348"/>
            <a:ext cx="1197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solidFill>
                  <a:srgbClr val="0000FF"/>
                </a:solidFill>
                <a:latin typeface="Cambria"/>
                <a:cs typeface="Cambria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Cambria"/>
                <a:cs typeface="Cambria"/>
              </a:rPr>
              <a:t>e,e’p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endParaRPr lang="en-US" sz="24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48719" y="5012220"/>
            <a:ext cx="3671037" cy="52322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smtClean="0">
                <a:solidFill>
                  <a:srgbClr val="FF0000"/>
                </a:solidFill>
                <a:latin typeface="Cambria"/>
              </a:rPr>
              <a:t>Choose </a:t>
            </a:r>
            <a:r>
              <a:rPr lang="en-US" sz="2800" dirty="0" err="1" smtClean="0">
                <a:solidFill>
                  <a:srgbClr val="FF0000"/>
                </a:solidFill>
                <a:latin typeface="Cambria"/>
              </a:rPr>
              <a:t>θ</a:t>
            </a:r>
            <a:r>
              <a:rPr lang="en-US" sz="2800" baseline="-25000" dirty="0" err="1" smtClean="0">
                <a:solidFill>
                  <a:srgbClr val="FF0000"/>
                </a:solidFill>
                <a:latin typeface="Cambria"/>
              </a:rPr>
              <a:t>rq</a:t>
            </a:r>
            <a:r>
              <a:rPr lang="en-US" sz="2800" dirty="0">
                <a:solidFill>
                  <a:srgbClr val="FF0000"/>
                </a:solidFill>
                <a:latin typeface="Cambria"/>
              </a:rPr>
              <a:t>&lt;</a:t>
            </a:r>
            <a:r>
              <a:rPr lang="en-US" sz="2800" dirty="0" smtClean="0">
                <a:solidFill>
                  <a:srgbClr val="FF0000"/>
                </a:solidFill>
                <a:latin typeface="Cambria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mbria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Cambria"/>
              </a:rPr>
              <a:t>0</a:t>
            </a:r>
            <a:r>
              <a:rPr lang="en-US" sz="2800" baseline="30000" dirty="0" smtClean="0">
                <a:solidFill>
                  <a:srgbClr val="FF0000"/>
                </a:solidFill>
                <a:latin typeface="Cambria"/>
              </a:rPr>
              <a:t>o</a:t>
            </a:r>
            <a:endParaRPr lang="en-US" sz="2800" baseline="30000" dirty="0">
              <a:solidFill>
                <a:srgbClr val="FF0000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52115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" y="244158"/>
            <a:ext cx="8610600" cy="838114"/>
          </a:xfrm>
        </p:spPr>
        <p:txBody>
          <a:bodyPr>
            <a:noAutofit/>
          </a:bodyPr>
          <a:lstStyle/>
          <a:p>
            <a:r>
              <a:rPr lang="en-US" sz="3200" dirty="0" smtClean="0"/>
              <a:t>Minimizing FSI: taking ratios at </a:t>
            </a:r>
            <a:r>
              <a:rPr lang="en-US" sz="3200" i="1" dirty="0" smtClean="0"/>
              <a:t>p</a:t>
            </a:r>
            <a:r>
              <a:rPr lang="en-US" sz="3200" baseline="-25000" dirty="0" smtClean="0"/>
              <a:t>m</a:t>
            </a:r>
            <a:r>
              <a:rPr lang="en-US" sz="3200" dirty="0" smtClean="0"/>
              <a:t> = 0.5 </a:t>
            </a:r>
            <a:r>
              <a:rPr lang="en-US" sz="3200" dirty="0" err="1" smtClean="0"/>
              <a:t>GeV</a:t>
            </a:r>
            <a:r>
              <a:rPr lang="en-US" sz="3200" dirty="0" smtClean="0"/>
              <a:t>/c</a:t>
            </a:r>
            <a:endParaRPr lang="en-US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6C345-90D8-BC43-9476-9818B82ED50F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7</a:t>
            </a:fld>
            <a:endParaRPr lang="en-US" dirty="0"/>
          </a:p>
        </p:txBody>
      </p:sp>
      <p:pic>
        <p:nvPicPr>
          <p:cNvPr id="7" name="Picture 6" descr="Ratio.jp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4" r="9827"/>
          <a:stretch/>
        </p:blipFill>
        <p:spPr>
          <a:xfrm>
            <a:off x="4823537" y="1078958"/>
            <a:ext cx="3564518" cy="2503691"/>
          </a:xfrm>
          <a:prstGeom prst="rect">
            <a:avLst/>
          </a:prstGeom>
        </p:spPr>
      </p:pic>
      <p:pic>
        <p:nvPicPr>
          <p:cNvPr id="8" name="Picture 7" descr="X-sect.jp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2" r="8267"/>
          <a:stretch/>
        </p:blipFill>
        <p:spPr>
          <a:xfrm>
            <a:off x="505096" y="1136678"/>
            <a:ext cx="3616710" cy="2472278"/>
          </a:xfrm>
          <a:prstGeom prst="rect">
            <a:avLst/>
          </a:prstGeom>
        </p:spPr>
      </p:pic>
      <p:pic>
        <p:nvPicPr>
          <p:cNvPr id="9" name="Picture 8" descr="Xsect450.jp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01059" y="3552670"/>
            <a:ext cx="3880506" cy="3074450"/>
          </a:xfrm>
          <a:prstGeom prst="rect">
            <a:avLst/>
          </a:prstGeom>
        </p:spPr>
      </p:pic>
      <p:pic>
        <p:nvPicPr>
          <p:cNvPr id="10" name="Picture 9" descr="Ratios450.jpg"/>
          <p:cNvPicPr>
            <a:picLocks noChangeAspect="1"/>
          </p:cNvPicPr>
          <p:nvPr/>
        </p:nvPicPr>
        <p:blipFill rotWithShape="1"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29" r="8267"/>
          <a:stretch/>
        </p:blipFill>
        <p:spPr>
          <a:xfrm>
            <a:off x="4468151" y="3810306"/>
            <a:ext cx="4006490" cy="289036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727507" y="2049103"/>
            <a:ext cx="659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solidFill>
                  <a:srgbClr val="FF0000"/>
                </a:solidFill>
                <a:latin typeface="Cambria"/>
              </a:rPr>
              <a:t>3</a:t>
            </a:r>
            <a:r>
              <a:rPr lang="en-US" sz="2400" dirty="0" smtClean="0">
                <a:solidFill>
                  <a:srgbClr val="FF0000"/>
                </a:solidFill>
                <a:latin typeface="Cambria"/>
              </a:rPr>
              <a:t>He</a:t>
            </a:r>
            <a:endParaRPr lang="en-US" sz="2400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95527" y="2568488"/>
            <a:ext cx="50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solidFill>
                  <a:srgbClr val="0000FF"/>
                </a:solidFill>
                <a:latin typeface="Cambria"/>
              </a:rPr>
              <a:t>3</a:t>
            </a:r>
            <a:r>
              <a:rPr lang="en-US" sz="2400" dirty="0" smtClean="0">
                <a:solidFill>
                  <a:srgbClr val="0000FF"/>
                </a:solidFill>
                <a:latin typeface="Cambria"/>
              </a:rPr>
              <a:t>H</a:t>
            </a:r>
            <a:endParaRPr lang="en-US" sz="2400" dirty="0">
              <a:solidFill>
                <a:srgbClr val="0000FF"/>
              </a:solidFill>
              <a:latin typeface="Cambria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79915" y="5347202"/>
            <a:ext cx="509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solidFill>
                  <a:srgbClr val="0000FF"/>
                </a:solidFill>
                <a:latin typeface="Cambria"/>
              </a:rPr>
              <a:t>3</a:t>
            </a:r>
            <a:r>
              <a:rPr lang="en-US" sz="2400" dirty="0" smtClean="0">
                <a:solidFill>
                  <a:srgbClr val="0000FF"/>
                </a:solidFill>
                <a:latin typeface="Cambria"/>
              </a:rPr>
              <a:t>H</a:t>
            </a:r>
            <a:endParaRPr lang="en-US" sz="2400" dirty="0">
              <a:solidFill>
                <a:srgbClr val="0000FF"/>
              </a:solidFill>
              <a:latin typeface="Cambria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81488" y="5765577"/>
            <a:ext cx="6597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solidFill>
                  <a:srgbClr val="FF0000"/>
                </a:solidFill>
                <a:latin typeface="Cambria"/>
              </a:rPr>
              <a:t>3</a:t>
            </a:r>
            <a:r>
              <a:rPr lang="en-US" sz="2400" dirty="0" smtClean="0">
                <a:solidFill>
                  <a:srgbClr val="FF0000"/>
                </a:solidFill>
                <a:latin typeface="Cambria"/>
              </a:rPr>
              <a:t>He</a:t>
            </a:r>
            <a:endParaRPr lang="en-US" sz="2400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70222" y="2245322"/>
            <a:ext cx="976133" cy="646331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Cambria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Cambria"/>
              </a:rPr>
              <a:t> = 1</a:t>
            </a:r>
          </a:p>
          <a:p>
            <a:r>
              <a:rPr lang="en-US" dirty="0">
                <a:solidFill>
                  <a:srgbClr val="FF0000"/>
                </a:solidFill>
                <a:latin typeface="Cambria"/>
              </a:rPr>
              <a:t>m</a:t>
            </a:r>
            <a:r>
              <a:rPr lang="en-US" dirty="0" smtClean="0">
                <a:solidFill>
                  <a:srgbClr val="FF0000"/>
                </a:solidFill>
                <a:latin typeface="Cambria"/>
              </a:rPr>
              <a:t>ax FSI</a:t>
            </a:r>
            <a:endParaRPr lang="en-US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10599" y="5024036"/>
            <a:ext cx="944799" cy="6463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Cambria"/>
              </a:rPr>
              <a:t>x</a:t>
            </a:r>
            <a:r>
              <a:rPr lang="en-US" dirty="0" smtClean="0">
                <a:solidFill>
                  <a:srgbClr val="FF0000"/>
                </a:solidFill>
                <a:latin typeface="Cambria"/>
              </a:rPr>
              <a:t> = 1.5</a:t>
            </a:r>
          </a:p>
          <a:p>
            <a:r>
              <a:rPr lang="en-US" dirty="0" smtClean="0">
                <a:solidFill>
                  <a:srgbClr val="FF0000"/>
                </a:solidFill>
                <a:latin typeface="Cambria"/>
              </a:rPr>
              <a:t>min FSI</a:t>
            </a:r>
            <a:endParaRPr lang="en-US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04421" y="1907727"/>
            <a:ext cx="557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"/>
              </a:rPr>
              <a:t>Full </a:t>
            </a:r>
            <a:endParaRPr lang="en-US" dirty="0">
              <a:latin typeface="Cambri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28990" y="2845487"/>
            <a:ext cx="68480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/>
              </a:rPr>
              <a:t>PWIA</a:t>
            </a:r>
            <a:endParaRPr lang="en-US" sz="1600" dirty="0">
              <a:latin typeface="Cambri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674283" y="6331334"/>
            <a:ext cx="11496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ambria"/>
              </a:rPr>
              <a:t>L. </a:t>
            </a:r>
            <a:r>
              <a:rPr lang="en-US" dirty="0" err="1" smtClean="0">
                <a:latin typeface="Cambria"/>
              </a:rPr>
              <a:t>Kaptari</a:t>
            </a:r>
            <a:endParaRPr lang="en-US" dirty="0">
              <a:latin typeface="Cambria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833641" y="1353729"/>
            <a:ext cx="903012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Ratio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627334" y="2383822"/>
            <a:ext cx="829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WIA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72089" y="1815394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ul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887838" y="5324048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ul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779734" y="4839370"/>
            <a:ext cx="829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WIA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34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inimizing FSI: taking ratio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B25268-B323-CE46-8040-680A8E5464FE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8</a:t>
            </a:fld>
            <a:endParaRPr lang="en-US" dirty="0"/>
          </a:p>
        </p:txBody>
      </p:sp>
      <p:pic>
        <p:nvPicPr>
          <p:cNvPr id="7" name="Picture 6" descr="3He_3H_FSI_PWIA_30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0" y="1255603"/>
            <a:ext cx="5498592" cy="36697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3452788"/>
            <a:ext cx="809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ambria"/>
              </a:rPr>
              <a:t>PWIA</a:t>
            </a:r>
            <a:endParaRPr lang="en-US" sz="2000" dirty="0">
              <a:solidFill>
                <a:srgbClr val="FF0000"/>
              </a:solidFill>
              <a:latin typeface="Cambr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8544" y="3835442"/>
            <a:ext cx="763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Cambria"/>
              </a:rPr>
              <a:t>FULL</a:t>
            </a:r>
            <a:endParaRPr lang="en-US" sz="2000" dirty="0">
              <a:solidFill>
                <a:srgbClr val="0000FF"/>
              </a:solidFill>
              <a:latin typeface="Cambria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416490"/>
              </p:ext>
            </p:extLst>
          </p:nvPr>
        </p:nvGraphicFramePr>
        <p:xfrm>
          <a:off x="403053" y="2592004"/>
          <a:ext cx="1774226" cy="82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053" y="2592004"/>
                        <a:ext cx="1774226" cy="827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38702" y="4617712"/>
            <a:ext cx="1416417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latin typeface="Cambria"/>
              </a:rPr>
              <a:t>P</a:t>
            </a:r>
            <a:r>
              <a:rPr lang="en-US" sz="2000" baseline="-25000" dirty="0" smtClean="0">
                <a:latin typeface="Cambria"/>
              </a:rPr>
              <a:t>m</a:t>
            </a:r>
            <a:r>
              <a:rPr lang="en-US" sz="2000" dirty="0" smtClean="0">
                <a:latin typeface="Cambria"/>
              </a:rPr>
              <a:t> (</a:t>
            </a:r>
            <a:r>
              <a:rPr lang="en-US" sz="2000" dirty="0" err="1" smtClean="0">
                <a:latin typeface="Cambria"/>
              </a:rPr>
              <a:t>GeV</a:t>
            </a:r>
            <a:r>
              <a:rPr lang="en-US" sz="2000" dirty="0" smtClean="0">
                <a:latin typeface="Cambria"/>
              </a:rPr>
              <a:t>/c)</a:t>
            </a:r>
            <a:endParaRPr lang="en-US" sz="2000" dirty="0">
              <a:latin typeface="Cambria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65847"/>
              </p:ext>
            </p:extLst>
          </p:nvPr>
        </p:nvGraphicFramePr>
        <p:xfrm>
          <a:off x="4381932" y="1910895"/>
          <a:ext cx="1576907" cy="97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6" imgW="825500" imgH="508000" progId="Equation.DSMT4">
                  <p:embed/>
                </p:oleObj>
              </mc:Choice>
              <mc:Fallback>
                <p:oleObj name="Equation" r:id="rId6" imgW="82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932" y="1910895"/>
                        <a:ext cx="1576907" cy="97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05578" y="474072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Cambria"/>
              </a:rPr>
              <a:t>Sargsian</a:t>
            </a:r>
            <a:endParaRPr lang="en-US" dirty="0">
              <a:latin typeface="Cambri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51120" y="1910895"/>
            <a:ext cx="1578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Cambria"/>
              </a:rPr>
              <a:t>Experimentalkinematics</a:t>
            </a:r>
            <a:endParaRPr lang="en-US" dirty="0">
              <a:latin typeface="Cambri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053" y="5160018"/>
            <a:ext cx="4070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Cambria"/>
              </a:rPr>
              <a:t>Choose </a:t>
            </a:r>
            <a:r>
              <a:rPr lang="en-US" sz="2000" dirty="0" err="1" smtClean="0">
                <a:latin typeface="Cambria"/>
              </a:rPr>
              <a:t>θ</a:t>
            </a:r>
            <a:r>
              <a:rPr lang="en-US" sz="2000" baseline="-25000" dirty="0" err="1" smtClean="0">
                <a:latin typeface="Cambria"/>
              </a:rPr>
              <a:t>rq</a:t>
            </a:r>
            <a:r>
              <a:rPr lang="en-US" sz="2000" dirty="0" smtClean="0">
                <a:latin typeface="Cambria"/>
              </a:rPr>
              <a:t> &lt; </a:t>
            </a:r>
            <a:r>
              <a:rPr lang="en-US" sz="2000" dirty="0">
                <a:latin typeface="Cambria"/>
              </a:rPr>
              <a:t>4</a:t>
            </a:r>
            <a:r>
              <a:rPr lang="en-US" sz="2000" dirty="0" smtClean="0">
                <a:latin typeface="Cambria"/>
              </a:rPr>
              <a:t>0</a:t>
            </a:r>
            <a:r>
              <a:rPr lang="en-US" sz="2000" baseline="30000" dirty="0" smtClean="0">
                <a:latin typeface="Cambria"/>
              </a:rPr>
              <a:t>o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 smtClean="0">
                <a:latin typeface="Cambria"/>
              </a:rPr>
              <a:t>Take ratios to cancel residual FSI</a:t>
            </a:r>
            <a:endParaRPr lang="en-US" sz="2000" dirty="0">
              <a:latin typeface="Cambria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74928"/>
              </p:ext>
            </p:extLst>
          </p:nvPr>
        </p:nvGraphicFramePr>
        <p:xfrm>
          <a:off x="4181944" y="5841239"/>
          <a:ext cx="3478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8" imgW="1866900" imgH="457200" progId="Equation.DSMT4">
                  <p:embed/>
                </p:oleObj>
              </mc:Choice>
              <mc:Fallback>
                <p:oleObj name="Equation" r:id="rId8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944" y="5841239"/>
                        <a:ext cx="34782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3044991" y="6031868"/>
            <a:ext cx="923590" cy="45164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8245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D8A278-7327-914A-A335-9E287E94D779}" type="datetime1">
              <a:rPr lang="en-US" smtClean="0"/>
              <a:t>12/7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all A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0945511"/>
              </p:ext>
            </p:extLst>
          </p:nvPr>
        </p:nvGraphicFramePr>
        <p:xfrm>
          <a:off x="352056" y="2724595"/>
          <a:ext cx="8142834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1086"/>
                <a:gridCol w="914415"/>
                <a:gridCol w="1030111"/>
                <a:gridCol w="903111"/>
                <a:gridCol w="945444"/>
                <a:gridCol w="903111"/>
                <a:gridCol w="19755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&lt;</a:t>
                      </a:r>
                      <a:r>
                        <a:rPr lang="en-US" sz="2400" i="1" dirty="0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smtClean="0">
                          <a:latin typeface="Cambria"/>
                        </a:rPr>
                        <a:t>m</a:t>
                      </a:r>
                      <a:r>
                        <a:rPr lang="en-US" sz="2400" dirty="0" smtClean="0">
                          <a:latin typeface="Cambria"/>
                        </a:rPr>
                        <a:t>&gt;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MeV/c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Cambria"/>
                        </a:rPr>
                        <a:t>x</a:t>
                      </a:r>
                      <a:endParaRPr lang="en-US" sz="2400" i="1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E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 smtClean="0">
                        <a:latin typeface="Cambria"/>
                      </a:endParaRPr>
                    </a:p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(</a:t>
                      </a:r>
                      <a:r>
                        <a:rPr lang="en-US" sz="2400" baseline="0" dirty="0" err="1" smtClean="0">
                          <a:latin typeface="Cambria"/>
                        </a:rPr>
                        <a:t>GeV</a:t>
                      </a:r>
                      <a:r>
                        <a:rPr lang="en-US" sz="2400" baseline="0" dirty="0" smtClean="0">
                          <a:latin typeface="Cambria"/>
                        </a:rPr>
                        <a:t>)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Time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days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100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15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3.47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20.9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6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48.7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0.5/0.5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00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1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.6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20.4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8.6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/5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8150" y="1760498"/>
            <a:ext cx="2428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i="1" dirty="0" err="1" smtClean="0">
                <a:latin typeface="Cambria"/>
              </a:rPr>
              <a:t>E</a:t>
            </a:r>
            <a:r>
              <a:rPr lang="en-US" sz="2400" baseline="-25000" dirty="0" err="1" smtClean="0">
                <a:latin typeface="Cambria"/>
              </a:rPr>
              <a:t>beam</a:t>
            </a:r>
            <a:r>
              <a:rPr lang="en-US" sz="2400" dirty="0" smtClean="0">
                <a:latin typeface="Cambria"/>
              </a:rPr>
              <a:t> = 4.4 </a:t>
            </a:r>
            <a:r>
              <a:rPr lang="en-US" sz="2400" dirty="0" err="1" smtClean="0">
                <a:latin typeface="Cambria"/>
              </a:rPr>
              <a:t>GeV</a:t>
            </a:r>
            <a:endParaRPr lang="en-US" sz="2400" dirty="0" smtClean="0">
              <a:latin typeface="Cambri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i="1" dirty="0" smtClean="0">
                <a:latin typeface="Cambria"/>
              </a:rPr>
              <a:t>Q</a:t>
            </a:r>
            <a:r>
              <a:rPr lang="en-US" sz="2400" baseline="30000" dirty="0" smtClean="0">
                <a:latin typeface="Cambria"/>
              </a:rPr>
              <a:t>2</a:t>
            </a:r>
            <a:r>
              <a:rPr lang="en-US" sz="2400" dirty="0" smtClean="0">
                <a:latin typeface="Cambria"/>
              </a:rPr>
              <a:t> = 2.0 GeV</a:t>
            </a:r>
            <a:r>
              <a:rPr lang="en-US" sz="2400" baseline="30000" dirty="0" smtClean="0">
                <a:latin typeface="Cambria"/>
              </a:rPr>
              <a:t>2</a:t>
            </a:r>
            <a:endParaRPr lang="en-US" sz="2400" baseline="30000" dirty="0">
              <a:latin typeface="Cambri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29384" y="1760498"/>
            <a:ext cx="2133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2400" i="1" dirty="0" err="1" smtClean="0">
                <a:latin typeface="Cambria"/>
              </a:rPr>
              <a:t>I</a:t>
            </a:r>
            <a:r>
              <a:rPr lang="en-US" sz="2400" baseline="-25000" dirty="0" err="1" smtClean="0">
                <a:latin typeface="Cambria"/>
              </a:rPr>
              <a:t>beam</a:t>
            </a:r>
            <a:r>
              <a:rPr lang="en-US" sz="2400" dirty="0" smtClean="0">
                <a:latin typeface="Cambria"/>
              </a:rPr>
              <a:t> = 20 </a:t>
            </a:r>
            <a:r>
              <a:rPr lang="en-US" sz="2400" dirty="0" err="1" smtClean="0">
                <a:latin typeface="Cambria"/>
              </a:rPr>
              <a:t>μA</a:t>
            </a:r>
            <a:endParaRPr lang="en-US" sz="2400" dirty="0" smtClean="0">
              <a:latin typeface="Cambria"/>
            </a:endParaRPr>
          </a:p>
          <a:p>
            <a:pPr marL="285750" indent="-285750">
              <a:buFont typeface="Arial"/>
              <a:buChar char="•"/>
            </a:pPr>
            <a:r>
              <a:rPr lang="en-US" sz="2400" dirty="0" smtClean="0">
                <a:latin typeface="Cambria"/>
              </a:rPr>
              <a:t>Both H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595" y="474004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alibrations: 1 day</a:t>
            </a:r>
          </a:p>
        </p:txBody>
      </p:sp>
    </p:spTree>
    <p:extLst>
      <p:ext uri="{BB962C8B-B14F-4D97-AF65-F5344CB8AC3E}">
        <p14:creationId xmlns:p14="http://schemas.microsoft.com/office/powerpoint/2010/main" val="559372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ital.thmx</Template>
  <TotalTime>12641</TotalTime>
  <Words>517</Words>
  <Application>Microsoft Office PowerPoint</Application>
  <PresentationFormat>On-screen Show (4:3)</PresentationFormat>
  <Paragraphs>18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apital</vt:lpstr>
      <vt:lpstr>Equation</vt:lpstr>
      <vt:lpstr>Nucleon Momentum Distributions in Asymmetric Nuclei  A Comparison of 3He(e,e’p) and 3H(e,e’p) PR12-13-012</vt:lpstr>
      <vt:lpstr>Short Range Correlations in Nuclei</vt:lpstr>
      <vt:lpstr>pn pair dominance and energy inversion</vt:lpstr>
      <vt:lpstr>Experiment Overview</vt:lpstr>
      <vt:lpstr>Previous 3He(e,e’p) measurements</vt:lpstr>
      <vt:lpstr>Minimizing FSI: </vt:lpstr>
      <vt:lpstr>Minimizing FSI: taking ratios at pm = 0.5 GeV/c</vt:lpstr>
      <vt:lpstr>Minimizing FSI: taking ratios </vt:lpstr>
      <vt:lpstr>Kinematics</vt:lpstr>
      <vt:lpstr>MCEEP Acceptance Simulations</vt:lpstr>
      <vt:lpstr>Count Estimates</vt:lpstr>
      <vt:lpstr>Results</vt:lpstr>
      <vt:lpstr>Moving Q1</vt:lpstr>
      <vt:lpstr>Summary</vt:lpstr>
    </vt:vector>
  </TitlesOfParts>
  <Company>OD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on Momentum Distributions in Asymmetric Nuclei  A Comparison of 3He(e,e’p) and 3H(e,e’p) PR12-13-012</dc:title>
  <dc:creator>OCCS</dc:creator>
  <cp:lastModifiedBy>Douglas Higinbotham</cp:lastModifiedBy>
  <cp:revision>78</cp:revision>
  <dcterms:created xsi:type="dcterms:W3CDTF">2013-05-31T17:45:58Z</dcterms:created>
  <dcterms:modified xsi:type="dcterms:W3CDTF">2015-12-07T14:50:23Z</dcterms:modified>
</cp:coreProperties>
</file>